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7C3E" w:rsidRDefault="00477C3E" w:rsidP="00477C3E">
      <w:pPr>
        <w:spacing w:line="360" w:lineRule="auto"/>
        <w:jc w:val="center"/>
        <w:rPr>
          <w:b/>
        </w:rPr>
      </w:pPr>
      <w:r>
        <w:rPr>
          <w:rFonts w:hint="eastAsia"/>
          <w:b/>
        </w:rPr>
        <w:t>选择题记忆练习题库：</w:t>
      </w:r>
      <w:r w:rsidR="008E48B1">
        <w:fldChar w:fldCharType="begin"/>
      </w:r>
      <w:r w:rsidR="008E48B1">
        <w:instrText xml:space="preserve"> HYPERLINK "https://www.wjx.cn/jq/33765102.aspx" </w:instrText>
      </w:r>
      <w:r w:rsidR="008E48B1">
        <w:fldChar w:fldCharType="separate"/>
      </w:r>
      <w:r w:rsidRPr="00477C3E">
        <w:rPr>
          <w:rStyle w:val="aa"/>
          <w:b/>
        </w:rPr>
        <w:t>https://www.wjx.cn/jq/33765102.aspx</w:t>
      </w:r>
      <w:r w:rsidR="008E48B1">
        <w:rPr>
          <w:rStyle w:val="aa"/>
          <w:b/>
        </w:rPr>
        <w:fldChar w:fldCharType="end"/>
      </w:r>
    </w:p>
    <w:p w:rsidR="00A376D3" w:rsidRPr="00A376D3" w:rsidRDefault="00A376D3" w:rsidP="00A376D3">
      <w:pPr>
        <w:spacing w:line="360" w:lineRule="auto"/>
        <w:jc w:val="center"/>
        <w:rPr>
          <w:b/>
        </w:rPr>
      </w:pPr>
      <w:r w:rsidRPr="00A376D3">
        <w:rPr>
          <w:rFonts w:hint="eastAsia"/>
          <w:b/>
        </w:rPr>
        <w:t>选择</w:t>
      </w:r>
      <w:r w:rsidRPr="00A376D3">
        <w:rPr>
          <w:b/>
        </w:rPr>
        <w:t>题</w:t>
      </w:r>
    </w:p>
    <w:p w:rsidR="003C33D5" w:rsidRDefault="00140796">
      <w:pPr>
        <w:spacing w:line="360" w:lineRule="auto"/>
      </w:pPr>
      <w:r>
        <w:t>二分搜索算法是利用</w:t>
      </w:r>
      <w:r>
        <w:rPr>
          <w:rFonts w:asciiTheme="minorEastAsia" w:hAnsiTheme="minorEastAsia" w:hint="eastAsia"/>
          <w:szCs w:val="21"/>
        </w:rPr>
        <w:t>（     ）</w:t>
      </w:r>
      <w:r>
        <w:t>实现的算法。</w:t>
      </w:r>
      <w:r>
        <w:t xml:space="preserve">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分治策略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法 </w:t>
      </w:r>
    </w:p>
    <w:p w:rsidR="00BF553F" w:rsidRDefault="00BF553F">
      <w:pPr>
        <w:spacing w:line="360" w:lineRule="auto"/>
        <w:rPr>
          <w:rFonts w:asciiTheme="minorEastAsia" w:hAnsiTheme="minorEastAsia"/>
        </w:rPr>
      </w:pPr>
    </w:p>
    <w:p w:rsidR="003C33D5" w:rsidRDefault="00140796">
      <w:pPr>
        <w:spacing w:line="360" w:lineRule="auto"/>
      </w:pPr>
      <w:r>
        <w:t>回溯法解旅行售货员问题时的解空间树是</w:t>
      </w:r>
      <w:r>
        <w:rPr>
          <w:rFonts w:asciiTheme="minorEastAsia" w:hAnsiTheme="minorEastAsia" w:hint="eastAsia"/>
          <w:szCs w:val="21"/>
        </w:rPr>
        <w:t>（     ）</w:t>
      </w:r>
      <w:r>
        <w:t>。</w:t>
      </w:r>
      <w:r>
        <w:t xml:space="preserve">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子集树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排列树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深度优先生成树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广度优先生成树</w:t>
      </w:r>
    </w:p>
    <w:p w:rsidR="00BF553F" w:rsidRDefault="00BF553F">
      <w:pPr>
        <w:spacing w:line="360" w:lineRule="auto"/>
        <w:rPr>
          <w:rFonts w:asciiTheme="minorEastAsia" w:hAnsiTheme="minorEastAsia"/>
        </w:rPr>
      </w:pPr>
    </w:p>
    <w:p w:rsidR="003C33D5" w:rsidRDefault="00140796">
      <w:r>
        <w:t>下列算法中通常以自底向上的方式求解最优解的是</w:t>
      </w:r>
      <w:r>
        <w:rPr>
          <w:rFonts w:asciiTheme="minorEastAsia" w:hAnsiTheme="minorEastAsia" w:hint="eastAsia"/>
          <w:szCs w:val="21"/>
        </w:rPr>
        <w:t>（     ）</w:t>
      </w:r>
      <w:r>
        <w:t>。</w:t>
      </w:r>
      <w:r>
        <w:t xml:space="preserve">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备忘录法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回溯法 </w:t>
      </w:r>
    </w:p>
    <w:p w:rsidR="003C33D5" w:rsidRDefault="003C33D5"/>
    <w:p w:rsidR="003C33D5" w:rsidRDefault="00140796">
      <w:pPr>
        <w:spacing w:line="360" w:lineRule="auto"/>
      </w:pPr>
      <w:r>
        <w:t>下面不是分支界限法搜索方式的是</w:t>
      </w:r>
      <w:r>
        <w:rPr>
          <w:rFonts w:asciiTheme="minorEastAsia" w:hAnsiTheme="minorEastAsia"/>
          <w:szCs w:val="21"/>
        </w:rPr>
        <w:t>（     ）</w:t>
      </w:r>
      <w:r>
        <w:rPr>
          <w:rFonts w:asciiTheme="minorEastAsia" w:hAnsiTheme="minorEastAsia" w:hint="eastAsia"/>
          <w:szCs w:val="21"/>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广度优先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 xml:space="preserve">B.最小耗费优先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最大效益优先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 xml:space="preserve">D.深度优先 </w:t>
      </w:r>
    </w:p>
    <w:p w:rsidR="00BF553F" w:rsidRDefault="00BF553F">
      <w:pPr>
        <w:spacing w:line="360" w:lineRule="auto"/>
      </w:pPr>
    </w:p>
    <w:p w:rsidR="003C33D5" w:rsidRDefault="00140796">
      <w:pPr>
        <w:spacing w:line="360" w:lineRule="auto"/>
      </w:pPr>
      <w:r>
        <w:t>采用贪心算法的最优装载问题的主要计算量在于将集装箱依其重量从小到大排序，故算法的时间复杂度</w:t>
      </w:r>
      <w:r>
        <w:rPr>
          <w:rFonts w:hint="eastAsia"/>
        </w:rPr>
        <w:t>为</w:t>
      </w:r>
      <w:r>
        <w:rPr>
          <w:rFonts w:asciiTheme="minorEastAsia" w:hAnsiTheme="minorEastAsia" w:hint="eastAsia"/>
          <w:szCs w:val="21"/>
        </w:rPr>
        <w:t>（     ）</w:t>
      </w:r>
      <w:r>
        <w:t>。</w:t>
      </w:r>
      <w:r>
        <w:t xml:space="preserve"> </w:t>
      </w:r>
    </w:p>
    <w:p w:rsidR="003C33D5" w:rsidRDefault="00140796">
      <w:pPr>
        <w:spacing w:line="360" w:lineRule="auto"/>
      </w:pPr>
      <w:r>
        <w:rPr>
          <w:rFonts w:hint="eastAsia"/>
        </w:rPr>
        <w:t>选项</w:t>
      </w:r>
      <w:r>
        <w:rPr>
          <w:rFonts w:asciiTheme="minorEastAsia" w:hAnsiTheme="minorEastAsia"/>
        </w:rPr>
        <w:t>A</w:t>
      </w:r>
      <w:r>
        <w:rPr>
          <w:rFonts w:asciiTheme="minorEastAsia" w:hAnsiTheme="minorEastAsia" w:hint="eastAsia"/>
        </w:rPr>
        <w:t>.</w:t>
      </w:r>
      <w:r>
        <w:t>O</w:t>
      </w:r>
      <w:r>
        <w:rPr>
          <w:rFonts w:hint="eastAsia"/>
        </w:rPr>
        <w:t>（</w:t>
      </w:r>
      <w:r>
        <w:rPr>
          <w:rFonts w:ascii="Times New Roman" w:hAnsi="Times New Roman" w:cs="Times New Roman"/>
        </w:rPr>
        <w:t>n2</w:t>
      </w:r>
      <w:r>
        <w:rPr>
          <w:rFonts w:ascii="Times New Roman" w:hAnsi="Times New Roman" w:cs="Times New Roman"/>
          <w:vertAlign w:val="superscript"/>
        </w:rPr>
        <w:t>n</w:t>
      </w:r>
      <w:r>
        <w:rPr>
          <w:rFonts w:hint="eastAsia"/>
        </w:rPr>
        <w:t>）</w:t>
      </w:r>
      <w:r>
        <w:t xml:space="preserve"> </w:t>
      </w:r>
    </w:p>
    <w:p w:rsidR="003C33D5" w:rsidRPr="00146C5C" w:rsidRDefault="00140796">
      <w:pPr>
        <w:rPr>
          <w:color w:val="FF0000"/>
        </w:rPr>
      </w:pPr>
      <w:r w:rsidRPr="00146C5C">
        <w:rPr>
          <w:rFonts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color w:val="FF0000"/>
        </w:rPr>
        <w:t>O</w:t>
      </w:r>
      <w:r w:rsidRPr="00146C5C">
        <w:rPr>
          <w:color w:val="FF0000"/>
        </w:rPr>
        <w:t>（</w:t>
      </w:r>
      <w:r w:rsidRPr="00146C5C">
        <w:rPr>
          <w:color w:val="FF0000"/>
          <w:position w:val="-10"/>
        </w:rPr>
        <w:object w:dxaOrig="680" w:dyaOrig="3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5pt" o:ole="">
            <v:imagedata r:id="rId9" o:title=""/>
          </v:shape>
          <o:OLEObject Type="Embed" ProgID="Equation.DSMT4" ShapeID="_x0000_i1025" DrawAspect="Content" ObjectID="_1638895448" r:id="rId10"/>
        </w:object>
      </w:r>
      <w:r w:rsidRPr="00146C5C">
        <w:rPr>
          <w:color w:val="FF0000"/>
        </w:rPr>
        <w:t>）</w:t>
      </w:r>
      <w:r w:rsidRPr="00146C5C">
        <w:rPr>
          <w:color w:val="FF0000"/>
        </w:rPr>
        <w:t xml:space="preserve"> </w:t>
      </w:r>
    </w:p>
    <w:p w:rsidR="003C33D5" w:rsidRDefault="00140796">
      <w:pPr>
        <w:spacing w:line="360" w:lineRule="auto"/>
      </w:pPr>
      <w:r>
        <w:rPr>
          <w:rFonts w:hint="eastAsia"/>
        </w:rPr>
        <w:t>选项</w:t>
      </w:r>
      <w:r>
        <w:rPr>
          <w:rFonts w:asciiTheme="minorEastAsia" w:hAnsiTheme="minorEastAsia"/>
        </w:rPr>
        <w:t>C</w:t>
      </w:r>
      <w:r>
        <w:rPr>
          <w:rFonts w:asciiTheme="minorEastAsia" w:hAnsiTheme="minorEastAsia" w:hint="eastAsia"/>
        </w:rPr>
        <w:t>.</w:t>
      </w:r>
      <w:r>
        <w:t>O</w:t>
      </w:r>
      <w:r>
        <w:t>（</w:t>
      </w:r>
      <w:r>
        <w:rPr>
          <w:rFonts w:ascii="Times New Roman" w:hAnsi="Times New Roman" w:cs="Times New Roman"/>
        </w:rPr>
        <w:t>2</w:t>
      </w:r>
      <w:r>
        <w:rPr>
          <w:rFonts w:ascii="Times New Roman" w:hAnsi="Times New Roman" w:cs="Times New Roman"/>
          <w:vertAlign w:val="superscript"/>
        </w:rPr>
        <w:t>n</w:t>
      </w:r>
      <w:r>
        <w:rPr>
          <w:rFonts w:hint="eastAsia"/>
        </w:rPr>
        <w:t>）</w:t>
      </w:r>
      <w:r>
        <w:t xml:space="preserve"> </w:t>
      </w:r>
    </w:p>
    <w:p w:rsidR="003C33D5" w:rsidRDefault="00140796">
      <w:pPr>
        <w:spacing w:line="360" w:lineRule="auto"/>
      </w:pPr>
      <w:r>
        <w:rPr>
          <w:rFonts w:hint="eastAsia"/>
        </w:rPr>
        <w:lastRenderedPageBreak/>
        <w:t>选项</w:t>
      </w:r>
      <w:r>
        <w:rPr>
          <w:rFonts w:asciiTheme="minorEastAsia" w:hAnsiTheme="minorEastAsia"/>
        </w:rPr>
        <w:t>D</w:t>
      </w:r>
      <w:r>
        <w:rPr>
          <w:rFonts w:asciiTheme="minorEastAsia" w:hAnsiTheme="minorEastAsia" w:hint="eastAsia"/>
        </w:rPr>
        <w:t>.</w:t>
      </w:r>
      <w:r>
        <w:t>O</w:t>
      </w:r>
      <w:r>
        <w:t>（</w:t>
      </w:r>
      <w:r>
        <w:rPr>
          <w:position w:val="-6"/>
        </w:rPr>
        <w:object w:dxaOrig="196" w:dyaOrig="207">
          <v:shape id="_x0000_i1026" type="#_x0000_t75" style="width:10pt;height:10.5pt" o:ole="">
            <v:imagedata r:id="rId11" o:title=""/>
          </v:shape>
          <o:OLEObject Type="Embed" ProgID="Equation.DSMT4" ShapeID="_x0000_i1026" DrawAspect="Content" ObjectID="_1638895449" r:id="rId12"/>
        </w:object>
      </w:r>
      <w:r>
        <w:t>）</w:t>
      </w:r>
      <w:r>
        <w:t xml:space="preserve"> </w:t>
      </w:r>
    </w:p>
    <w:p w:rsidR="003C33D5" w:rsidRDefault="003C33D5"/>
    <w:p w:rsidR="003C33D5" w:rsidRDefault="00140796">
      <w:pPr>
        <w:spacing w:line="360" w:lineRule="auto"/>
      </w:pPr>
      <w:r>
        <w:t>分支限界法</w:t>
      </w:r>
      <w:r>
        <w:rPr>
          <w:rFonts w:hint="eastAsia"/>
        </w:rPr>
        <w:t>求</w:t>
      </w:r>
      <w:r>
        <w:t>解最大团问题时</w:t>
      </w:r>
      <w:r>
        <w:rPr>
          <w:rFonts w:hint="eastAsia"/>
        </w:rPr>
        <w:t>，</w:t>
      </w:r>
      <w:r>
        <w:t>活结点表的组织形式是</w:t>
      </w:r>
      <w:r>
        <w:rPr>
          <w:rFonts w:asciiTheme="minorEastAsia" w:hAnsiTheme="minorEastAsia" w:hint="eastAsia"/>
          <w:szCs w:val="21"/>
        </w:rPr>
        <w:t>（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最小堆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最大堆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栈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数组 </w:t>
      </w:r>
    </w:p>
    <w:p w:rsidR="003C33D5" w:rsidRDefault="003C33D5"/>
    <w:p w:rsidR="003C33D5" w:rsidRDefault="00140796">
      <w:pPr>
        <w:spacing w:line="360" w:lineRule="auto"/>
      </w:pPr>
      <w:r>
        <w:t>下面问题</w:t>
      </w:r>
      <w:r>
        <w:rPr>
          <w:rFonts w:asciiTheme="minorEastAsia" w:hAnsiTheme="minorEastAsia" w:hint="eastAsia"/>
          <w:szCs w:val="21"/>
        </w:rPr>
        <w:t>（     ）</w:t>
      </w:r>
      <w:r>
        <w:t>不能使用贪心法解决。</w:t>
      </w:r>
      <w:r>
        <w:t xml:space="preserve">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单源最短路径问题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N皇后问题</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最小花费生成树问题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背包问题 </w:t>
      </w:r>
    </w:p>
    <w:p w:rsidR="003C33D5" w:rsidRDefault="003C33D5"/>
    <w:p w:rsidR="003C33D5" w:rsidRDefault="00140796">
      <w:r>
        <w:t>下列算法中不能解决</w:t>
      </w:r>
      <w:r>
        <w:t xml:space="preserve">0/1 </w:t>
      </w:r>
      <w:r>
        <w:t>背包问题的是</w:t>
      </w:r>
      <w:r>
        <w:rPr>
          <w:rFonts w:asciiTheme="minorEastAsia" w:hAnsiTheme="minorEastAsia" w:hint="eastAsia"/>
          <w:szCs w:val="21"/>
        </w:rPr>
        <w:t>（     ）</w:t>
      </w:r>
      <w:r>
        <w:rPr>
          <w:rFonts w:hint="eastAsia"/>
        </w:rPr>
        <w:t>。</w:t>
      </w:r>
      <w:r>
        <w:t xml:space="preserve">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动态规划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回溯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分支限界法 </w:t>
      </w:r>
    </w:p>
    <w:p w:rsidR="00BF553F" w:rsidRDefault="00BF553F">
      <w:pPr>
        <w:spacing w:line="360" w:lineRule="auto"/>
      </w:pPr>
    </w:p>
    <w:p w:rsidR="003C33D5" w:rsidRDefault="00140796">
      <w:pPr>
        <w:spacing w:line="360" w:lineRule="auto"/>
      </w:pPr>
      <w:r>
        <w:t>背包问题的贪心算法所需的计算时间为</w:t>
      </w:r>
      <w:r>
        <w:rPr>
          <w:rFonts w:asciiTheme="minorEastAsia" w:hAnsiTheme="minorEastAsia" w:hint="eastAsia"/>
          <w:szCs w:val="21"/>
        </w:rPr>
        <w:t>（     ）</w:t>
      </w:r>
      <w:r>
        <w:rPr>
          <w:rFonts w:hint="eastAsia"/>
        </w:rPr>
        <w:t>。</w:t>
      </w:r>
      <w:r>
        <w:t xml:space="preserve"> </w:t>
      </w:r>
    </w:p>
    <w:p w:rsidR="003C33D5" w:rsidRDefault="00140796">
      <w:pPr>
        <w:spacing w:line="360" w:lineRule="auto"/>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t>O</w:t>
      </w:r>
      <w:r>
        <w:t>（</w:t>
      </w:r>
      <w:r>
        <w:t>n</w:t>
      </w:r>
      <w:r>
        <w:rPr>
          <w:rFonts w:hint="eastAsia"/>
        </w:rPr>
        <w:t>2</w:t>
      </w:r>
      <w:r>
        <w:rPr>
          <w:rFonts w:hint="eastAsia"/>
          <w:vertAlign w:val="superscript"/>
        </w:rPr>
        <w:t>n</w:t>
      </w:r>
      <w:r>
        <w:t>）</w:t>
      </w:r>
      <w:r>
        <w:t xml:space="preserve"> </w:t>
      </w:r>
    </w:p>
    <w:p w:rsidR="003C33D5" w:rsidRPr="00146C5C" w:rsidRDefault="00140796">
      <w:pPr>
        <w:spacing w:line="360" w:lineRule="auto"/>
        <w:rPr>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color w:val="FF0000"/>
        </w:rPr>
        <w:t>O</w:t>
      </w:r>
      <w:r w:rsidRPr="00146C5C">
        <w:rPr>
          <w:color w:val="FF0000"/>
        </w:rPr>
        <w:t>（</w:t>
      </w:r>
      <w:proofErr w:type="spellStart"/>
      <w:r w:rsidRPr="00146C5C">
        <w:rPr>
          <w:color w:val="FF0000"/>
        </w:rPr>
        <w:t>nlogn</w:t>
      </w:r>
      <w:proofErr w:type="spellEnd"/>
      <w:r w:rsidRPr="00146C5C">
        <w:rPr>
          <w:color w:val="FF0000"/>
        </w:rPr>
        <w:t>）</w:t>
      </w:r>
      <w:r w:rsidRPr="00146C5C">
        <w:rPr>
          <w:color w:val="FF0000"/>
        </w:rPr>
        <w:t xml:space="preserve"> </w:t>
      </w:r>
    </w:p>
    <w:p w:rsidR="003C33D5" w:rsidRDefault="00140796">
      <w:pPr>
        <w:spacing w:line="360" w:lineRule="auto"/>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t>O</w:t>
      </w:r>
      <w:r>
        <w:t>（</w:t>
      </w:r>
      <w:r>
        <w:rPr>
          <w:rFonts w:hint="eastAsia"/>
        </w:rPr>
        <w:t>2</w:t>
      </w:r>
      <w:r>
        <w:rPr>
          <w:rFonts w:hint="eastAsia"/>
          <w:vertAlign w:val="superscript"/>
        </w:rPr>
        <w:t>n</w:t>
      </w:r>
      <w:r>
        <w:t>）</w:t>
      </w:r>
      <w:r>
        <w:t xml:space="preserve"> </w:t>
      </w:r>
    </w:p>
    <w:p w:rsidR="003C33D5" w:rsidRDefault="00140796">
      <w:pPr>
        <w:spacing w:line="360" w:lineRule="auto"/>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t>O</w:t>
      </w:r>
      <w:r>
        <w:t>（</w:t>
      </w:r>
      <w:r>
        <w:t>n</w:t>
      </w:r>
      <w:r>
        <w:t>）</w:t>
      </w:r>
      <w:r>
        <w:t xml:space="preserve"> </w:t>
      </w:r>
    </w:p>
    <w:p w:rsidR="003C33D5" w:rsidRDefault="003C33D5"/>
    <w:p w:rsidR="003C33D5" w:rsidRDefault="00140796">
      <w:r>
        <w:t>下列不是动态规划算法基本步骤的是</w:t>
      </w:r>
      <w:r>
        <w:rPr>
          <w:rFonts w:asciiTheme="minorEastAsia" w:hAnsiTheme="minorEastAsia" w:hint="eastAsia"/>
          <w:szCs w:val="21"/>
        </w:rPr>
        <w:t>（     ）</w:t>
      </w:r>
      <w:r>
        <w:rPr>
          <w:rFonts w:hint="eastAsia"/>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找出最优解的性质</w:t>
      </w:r>
      <w:r w:rsidRPr="00146C5C">
        <w:rPr>
          <w:rFonts w:asciiTheme="minorEastAsia" w:hAnsiTheme="minorEastAsia"/>
          <w:color w:val="FF0000"/>
        </w:rPr>
        <w:t xml:space="preserve">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构造最优解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算出最优解</w:t>
      </w:r>
    </w:p>
    <w:p w:rsidR="003C33D5" w:rsidRDefault="00140796">
      <w:pPr>
        <w:spacing w:line="360" w:lineRule="auto"/>
        <w:rPr>
          <w:rFonts w:asciiTheme="minorEastAsia" w:hAnsiTheme="minorEastAsia"/>
        </w:rPr>
      </w:pPr>
      <w:r>
        <w:rPr>
          <w:rFonts w:asciiTheme="minorEastAsia" w:hAnsiTheme="minorEastAsia" w:hint="eastAsia"/>
        </w:rPr>
        <w:t>选项D.定义最优解</w:t>
      </w:r>
    </w:p>
    <w:p w:rsidR="00BF553F" w:rsidRDefault="00BF553F">
      <w:pPr>
        <w:spacing w:line="360" w:lineRule="auto"/>
      </w:pPr>
    </w:p>
    <w:p w:rsidR="003C33D5" w:rsidRDefault="00140796">
      <w:pPr>
        <w:spacing w:line="360" w:lineRule="auto"/>
      </w:pPr>
      <w:r>
        <w:rPr>
          <w:rFonts w:hint="eastAsia"/>
        </w:rPr>
        <w:lastRenderedPageBreak/>
        <w:t>对于动态规划，下面说法错误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hint="eastAsia"/>
        </w:rPr>
        <w:t>。</w:t>
      </w:r>
      <w:r>
        <w:t xml:space="preserve">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动态规划</w:t>
      </w:r>
      <w:r>
        <w:rPr>
          <w:rFonts w:asciiTheme="minorEastAsia" w:hAnsiTheme="minorEastAsia"/>
        </w:rPr>
        <w:t>是求解决策过程</w:t>
      </w:r>
      <w:r>
        <w:rPr>
          <w:rFonts w:asciiTheme="minorEastAsia" w:hAnsiTheme="minorEastAsia" w:hint="eastAsia"/>
        </w:rPr>
        <w:t>（</w:t>
      </w:r>
      <w:r>
        <w:rPr>
          <w:rFonts w:asciiTheme="minorEastAsia" w:hAnsiTheme="minorEastAsia"/>
        </w:rPr>
        <w:t>decision process</w:t>
      </w:r>
      <w:r>
        <w:rPr>
          <w:rFonts w:asciiTheme="minorEastAsia" w:hAnsiTheme="minorEastAsia" w:hint="eastAsia"/>
        </w:rPr>
        <w:t>）</w:t>
      </w:r>
      <w:r>
        <w:rPr>
          <w:rFonts w:asciiTheme="minorEastAsia" w:hAnsiTheme="minorEastAsia"/>
        </w:rPr>
        <w:t>最优化的数学方法</w:t>
      </w:r>
    </w:p>
    <w:p w:rsidR="003C33D5" w:rsidRDefault="00140796">
      <w:pPr>
        <w:spacing w:line="360" w:lineRule="auto"/>
        <w:ind w:left="630" w:hangingChars="300" w:hanging="630"/>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虽然动态规划主要用于求解以时间划分阶段的动态过程的优化问题，但是一些与时间无关的静态规划(如线性规划、非线性规划)，只要人为地引进时间因素，把它视为多阶段决策过程，也可以用动态规划方法方便地求解。</w:t>
      </w:r>
    </w:p>
    <w:p w:rsidR="003C33D5" w:rsidRPr="00146C5C" w:rsidRDefault="00140796">
      <w:pPr>
        <w:spacing w:line="360" w:lineRule="auto"/>
        <w:ind w:left="630" w:hangingChars="300" w:hanging="630"/>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D</w:t>
      </w:r>
      <w:r w:rsidRPr="00146C5C">
        <w:rPr>
          <w:rFonts w:asciiTheme="minorEastAsia" w:hAnsiTheme="minorEastAsia" w:hint="eastAsia"/>
          <w:color w:val="FF0000"/>
        </w:rPr>
        <w:t>.</w:t>
      </w:r>
      <w:r w:rsidRPr="00146C5C">
        <w:rPr>
          <w:rFonts w:ascii="Arial" w:hAnsi="Arial" w:cs="Arial"/>
          <w:color w:val="FF0000"/>
          <w:sz w:val="16"/>
          <w:szCs w:val="16"/>
          <w:shd w:val="clear" w:color="auto" w:fill="FFFFFF"/>
        </w:rPr>
        <w:t xml:space="preserve"> </w:t>
      </w:r>
      <w:r w:rsidRPr="00146C5C">
        <w:rPr>
          <w:rFonts w:ascii="Arial" w:hAnsi="Arial" w:cs="Arial" w:hint="eastAsia"/>
          <w:color w:val="FF0000"/>
          <w:szCs w:val="21"/>
          <w:shd w:val="clear" w:color="auto" w:fill="FFFFFF"/>
        </w:rPr>
        <w:t>动态规划类似</w:t>
      </w:r>
      <w:r w:rsidRPr="00146C5C">
        <w:rPr>
          <w:rFonts w:asciiTheme="minorEastAsia" w:hAnsiTheme="minorEastAsia"/>
          <w:color w:val="FF0000"/>
        </w:rPr>
        <w:t>搜索或数值计算那样，具有一个标准的数学表达式和明确清晰的解题方法。</w:t>
      </w:r>
    </w:p>
    <w:p w:rsidR="003C33D5" w:rsidRDefault="003C33D5" w:rsidP="00BF553F">
      <w:pPr>
        <w:pStyle w:val="11"/>
        <w:spacing w:beforeLines="50" w:before="156" w:afterLines="50" w:after="156" w:line="400" w:lineRule="exact"/>
        <w:ind w:firstLineChars="0"/>
        <w:rPr>
          <w:rFonts w:asciiTheme="minorEastAsia" w:hAnsiTheme="minorEastAsia" w:cs="Times New Roman"/>
          <w:sz w:val="24"/>
          <w:szCs w:val="24"/>
        </w:rPr>
      </w:pPr>
    </w:p>
    <w:p w:rsidR="003C33D5" w:rsidRDefault="00140796">
      <w:pPr>
        <w:spacing w:line="360" w:lineRule="auto"/>
      </w:pPr>
      <w:r>
        <w:t>衡量一个算法好坏的标准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t>。</w:t>
      </w:r>
      <w:r>
        <w:t xml:space="preserve">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 运行速度快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 占用空间少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C</w:t>
      </w:r>
      <w:r w:rsidRPr="00146C5C">
        <w:rPr>
          <w:rFonts w:asciiTheme="minorEastAsia" w:hAnsiTheme="minorEastAsia" w:hint="eastAsia"/>
          <w:color w:val="FF0000"/>
        </w:rPr>
        <w:t>.</w:t>
      </w:r>
      <w:r w:rsidRPr="00146C5C">
        <w:rPr>
          <w:rFonts w:asciiTheme="minorEastAsia" w:hAnsiTheme="minorEastAsia"/>
          <w:color w:val="FF0000"/>
        </w:rPr>
        <w:t xml:space="preserve"> 时间复杂度低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 代码短 </w:t>
      </w:r>
    </w:p>
    <w:p w:rsidR="00BF553F" w:rsidRDefault="00BF553F">
      <w:pPr>
        <w:spacing w:line="360" w:lineRule="auto"/>
      </w:pPr>
    </w:p>
    <w:p w:rsidR="003C33D5" w:rsidRDefault="00140796">
      <w:pPr>
        <w:spacing w:line="360" w:lineRule="auto"/>
      </w:pPr>
      <w:r>
        <w:t>以下不可以使用分治法求解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t>。</w:t>
      </w:r>
      <w:r>
        <w:t xml:space="preserve">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棋盘覆盖问题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选择问题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归并排序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D</w:t>
      </w:r>
      <w:r w:rsidRPr="00146C5C">
        <w:rPr>
          <w:rFonts w:asciiTheme="minorEastAsia" w:hAnsiTheme="minorEastAsia" w:hint="eastAsia"/>
          <w:color w:val="FF0000"/>
        </w:rPr>
        <w:t>.</w:t>
      </w:r>
      <w:r w:rsidRPr="00146C5C">
        <w:rPr>
          <w:rFonts w:asciiTheme="minorEastAsia" w:hAnsiTheme="minorEastAsia"/>
          <w:color w:val="FF0000"/>
        </w:rPr>
        <w:t>0/</w:t>
      </w:r>
      <w:r w:rsidRPr="00146C5C">
        <w:rPr>
          <w:rFonts w:asciiTheme="minorEastAsia" w:hAnsiTheme="minorEastAsia" w:hint="eastAsia"/>
          <w:color w:val="FF0000"/>
        </w:rPr>
        <w:t>1</w:t>
      </w:r>
      <w:r w:rsidRPr="00146C5C">
        <w:rPr>
          <w:rFonts w:asciiTheme="minorEastAsia" w:hAnsiTheme="minorEastAsia"/>
          <w:color w:val="FF0000"/>
        </w:rPr>
        <w:t>背包问题</w:t>
      </w:r>
    </w:p>
    <w:p w:rsidR="00BF553F" w:rsidRDefault="00BF553F">
      <w:pPr>
        <w:spacing w:line="360" w:lineRule="auto"/>
      </w:pPr>
    </w:p>
    <w:p w:rsidR="003C33D5" w:rsidRDefault="00140796">
      <w:pPr>
        <w:spacing w:line="360" w:lineRule="auto"/>
      </w:pPr>
      <w:r>
        <w:t>实现循环赛日程表利用的算法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分治策略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回溯法</w:t>
      </w:r>
    </w:p>
    <w:p w:rsidR="00BF553F" w:rsidRDefault="00BF553F">
      <w:pPr>
        <w:spacing w:line="360" w:lineRule="auto"/>
      </w:pPr>
    </w:p>
    <w:p w:rsidR="003C33D5" w:rsidRDefault="00140796">
      <w:pPr>
        <w:spacing w:line="360" w:lineRule="auto"/>
      </w:pPr>
      <w:r>
        <w:t>下列随机算法中运行时有时候成功有时候失败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数值概率算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舍伍德算法</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lastRenderedPageBreak/>
        <w:t>选项</w:t>
      </w:r>
      <w:r w:rsidRPr="00146C5C">
        <w:rPr>
          <w:rFonts w:asciiTheme="minorEastAsia" w:hAnsiTheme="minorEastAsia"/>
          <w:color w:val="FF0000"/>
        </w:rPr>
        <w:t>C</w:t>
      </w:r>
      <w:r w:rsidRPr="00146C5C">
        <w:rPr>
          <w:rFonts w:asciiTheme="minorEastAsia" w:hAnsiTheme="minorEastAsia" w:hint="eastAsia"/>
          <w:color w:val="FF0000"/>
        </w:rPr>
        <w:t>.</w:t>
      </w:r>
      <w:r w:rsidRPr="00146C5C">
        <w:rPr>
          <w:rFonts w:asciiTheme="minorEastAsia" w:hAnsiTheme="minorEastAsia"/>
          <w:color w:val="FF0000"/>
        </w:rPr>
        <w:t xml:space="preserve">拉斯维加斯算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蒙特卡罗算法 </w:t>
      </w:r>
    </w:p>
    <w:p w:rsidR="00BF553F" w:rsidRDefault="00BF553F" w:rsidP="00BF553F">
      <w:pPr>
        <w:pStyle w:val="11"/>
        <w:spacing w:beforeLines="50" w:before="156" w:afterLines="50" w:after="156" w:line="400" w:lineRule="exact"/>
        <w:ind w:firstLineChars="0" w:firstLine="0"/>
        <w:rPr>
          <w:rFonts w:asciiTheme="minorEastAsia" w:hAnsiTheme="minorEastAsia" w:cs="Times New Roman"/>
          <w:sz w:val="24"/>
          <w:szCs w:val="24"/>
        </w:rPr>
      </w:pPr>
    </w:p>
    <w:p w:rsidR="003C33D5" w:rsidRDefault="00140796">
      <w:pPr>
        <w:spacing w:line="360" w:lineRule="auto"/>
      </w:pPr>
      <w:r>
        <w:rPr>
          <w:rFonts w:hint="eastAsia"/>
        </w:rPr>
        <w:t>对于分支限界法，下面不属于分支限界法搜</w:t>
      </w:r>
      <w:r>
        <w:t>索方式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 xml:space="preserve">. </w:t>
      </w:r>
      <w:r>
        <w:rPr>
          <w:rFonts w:asciiTheme="minorEastAsia" w:hAnsiTheme="minorEastAsia"/>
        </w:rPr>
        <w:t>广度优先</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 xml:space="preserve">. </w:t>
      </w:r>
      <w:r>
        <w:rPr>
          <w:rFonts w:asciiTheme="minorEastAsia" w:hAnsiTheme="minorEastAsia"/>
        </w:rPr>
        <w:t>最小耗费优先</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 xml:space="preserve">. </w:t>
      </w:r>
      <w:r>
        <w:rPr>
          <w:rFonts w:asciiTheme="minorEastAsia" w:hAnsiTheme="minorEastAsia"/>
        </w:rPr>
        <w:t>最大效益优先</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D</w:t>
      </w:r>
      <w:r w:rsidRPr="00146C5C">
        <w:rPr>
          <w:rFonts w:asciiTheme="minorEastAsia" w:hAnsiTheme="minorEastAsia" w:hint="eastAsia"/>
          <w:color w:val="FF0000"/>
        </w:rPr>
        <w:t>. 层次</w:t>
      </w:r>
      <w:r w:rsidRPr="00146C5C">
        <w:rPr>
          <w:rFonts w:asciiTheme="minorEastAsia" w:hAnsiTheme="minorEastAsia"/>
          <w:color w:val="FF0000"/>
        </w:rPr>
        <w:t>优先</w:t>
      </w:r>
    </w:p>
    <w:p w:rsidR="00BF553F" w:rsidRDefault="00BF553F">
      <w:pPr>
        <w:spacing w:line="360" w:lineRule="auto"/>
      </w:pPr>
    </w:p>
    <w:p w:rsidR="003C33D5" w:rsidRDefault="00140796">
      <w:pPr>
        <w:spacing w:line="360" w:lineRule="auto"/>
      </w:pPr>
      <w:r>
        <w:t>下列算法中通常以深度优先方式系统搜索问题解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 xml:space="preserve">. </w:t>
      </w:r>
      <w:r>
        <w:rPr>
          <w:rFonts w:asciiTheme="minorEastAsia" w:hAnsiTheme="minorEastAsia"/>
        </w:rPr>
        <w:t xml:space="preserve">备忘录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 xml:space="preserve">. </w:t>
      </w:r>
      <w:r>
        <w:rPr>
          <w:rFonts w:asciiTheme="minorEastAsia" w:hAnsiTheme="minorEastAsia"/>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 xml:space="preserve">. </w:t>
      </w:r>
      <w:r>
        <w:rPr>
          <w:rFonts w:asciiTheme="minorEastAsia" w:hAnsiTheme="minorEastAsia"/>
        </w:rPr>
        <w:t>贪心法</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D. 回溯法</w:t>
      </w:r>
    </w:p>
    <w:p w:rsidR="00BF553F" w:rsidRDefault="00BF553F">
      <w:pPr>
        <w:spacing w:line="360" w:lineRule="auto"/>
      </w:pPr>
    </w:p>
    <w:p w:rsidR="003C33D5" w:rsidRDefault="00140796">
      <w:pPr>
        <w:spacing w:line="360" w:lineRule="auto"/>
      </w:pPr>
      <w:r>
        <w:t>备忘录方法是那种算法的变形</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分治法</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C.贪心法</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回溯法 </w:t>
      </w:r>
    </w:p>
    <w:p w:rsidR="00BF553F" w:rsidRDefault="00BF553F">
      <w:pPr>
        <w:spacing w:line="360" w:lineRule="auto"/>
      </w:pPr>
    </w:p>
    <w:p w:rsidR="003C33D5" w:rsidRDefault="00140796">
      <w:pPr>
        <w:spacing w:line="360" w:lineRule="auto"/>
      </w:pPr>
      <w:r>
        <w:t>哈</w:t>
      </w:r>
      <w:r>
        <w:rPr>
          <w:rFonts w:hint="eastAsia"/>
        </w:rPr>
        <w:t>夫</w:t>
      </w:r>
      <w:r>
        <w:t>曼编码的贪心算法所需的计算时间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3C33D5" w:rsidRDefault="00140796">
      <w:pPr>
        <w:spacing w:line="360" w:lineRule="auto"/>
      </w:pPr>
      <w:r>
        <w:rPr>
          <w:rFonts w:asciiTheme="minorEastAsia" w:hAnsiTheme="minorEastAsia" w:hint="eastAsia"/>
        </w:rPr>
        <w:t>选项</w:t>
      </w:r>
      <w:r>
        <w:rPr>
          <w:rFonts w:asciiTheme="minorEastAsia" w:hAnsiTheme="minorEastAsia"/>
        </w:rPr>
        <w:t>A</w:t>
      </w:r>
      <w:r>
        <w:rPr>
          <w:rFonts w:hint="eastAsia"/>
        </w:rPr>
        <w:t>. O(n2</w:t>
      </w:r>
      <w:r>
        <w:rPr>
          <w:rFonts w:hint="eastAsia"/>
          <w:vertAlign w:val="superscript"/>
        </w:rPr>
        <w:t>n</w:t>
      </w:r>
      <w:r>
        <w:rPr>
          <w:rFonts w:hint="eastAsia"/>
        </w:rPr>
        <w:t>)</w:t>
      </w:r>
    </w:p>
    <w:p w:rsidR="003C33D5" w:rsidRPr="00146C5C" w:rsidRDefault="00140796">
      <w:pPr>
        <w:spacing w:line="360" w:lineRule="auto"/>
        <w:rPr>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hint="eastAsia"/>
          <w:color w:val="FF0000"/>
        </w:rPr>
        <w:t xml:space="preserve">. </w:t>
      </w:r>
      <w:r w:rsidRPr="00146C5C">
        <w:rPr>
          <w:color w:val="FF0000"/>
        </w:rPr>
        <w:t>O</w:t>
      </w:r>
      <w:r w:rsidRPr="00146C5C">
        <w:rPr>
          <w:rFonts w:hint="eastAsia"/>
          <w:color w:val="FF0000"/>
        </w:rPr>
        <w:t>(</w:t>
      </w:r>
      <w:proofErr w:type="spellStart"/>
      <w:r w:rsidRPr="00146C5C">
        <w:rPr>
          <w:rFonts w:hint="eastAsia"/>
          <w:color w:val="FF0000"/>
        </w:rPr>
        <w:t>nlogn</w:t>
      </w:r>
      <w:proofErr w:type="spellEnd"/>
      <w:r w:rsidRPr="00146C5C">
        <w:rPr>
          <w:rFonts w:hint="eastAsia"/>
          <w:color w:val="FF0000"/>
        </w:rPr>
        <w:t>)</w:t>
      </w:r>
      <w:r w:rsidRPr="00146C5C">
        <w:rPr>
          <w:color w:val="FF0000"/>
        </w:rPr>
        <w:t xml:space="preserve"> </w:t>
      </w:r>
    </w:p>
    <w:p w:rsidR="003C33D5" w:rsidRDefault="00140796">
      <w:pPr>
        <w:spacing w:line="360" w:lineRule="auto"/>
      </w:pPr>
      <w:r>
        <w:rPr>
          <w:rFonts w:asciiTheme="minorEastAsia" w:hAnsiTheme="minorEastAsia" w:hint="eastAsia"/>
        </w:rPr>
        <w:t>选项</w:t>
      </w:r>
      <w:r>
        <w:rPr>
          <w:rFonts w:asciiTheme="minorEastAsia" w:hAnsiTheme="minorEastAsia"/>
        </w:rPr>
        <w:t>C</w:t>
      </w:r>
      <w:r>
        <w:rPr>
          <w:rFonts w:hint="eastAsia"/>
        </w:rPr>
        <w:t xml:space="preserve">. </w:t>
      </w:r>
      <w:r>
        <w:t>O</w:t>
      </w:r>
      <w:r>
        <w:rPr>
          <w:rFonts w:hint="eastAsia"/>
        </w:rPr>
        <w:t>(2</w:t>
      </w:r>
      <w:r>
        <w:rPr>
          <w:rFonts w:hint="eastAsia"/>
          <w:vertAlign w:val="superscript"/>
        </w:rPr>
        <w:t>n</w:t>
      </w:r>
      <w:r>
        <w:rPr>
          <w:rFonts w:hint="eastAsia"/>
        </w:rPr>
        <w:t>)</w:t>
      </w:r>
    </w:p>
    <w:p w:rsidR="003C33D5" w:rsidRDefault="00140796">
      <w:pPr>
        <w:spacing w:line="360" w:lineRule="auto"/>
      </w:pPr>
      <w:r>
        <w:rPr>
          <w:rFonts w:asciiTheme="minorEastAsia" w:hAnsiTheme="minorEastAsia" w:hint="eastAsia"/>
        </w:rPr>
        <w:t>选项D</w:t>
      </w:r>
      <w:r>
        <w:rPr>
          <w:rFonts w:hint="eastAsia"/>
        </w:rPr>
        <w:t>. O(n)</w:t>
      </w:r>
    </w:p>
    <w:p w:rsidR="00BF553F" w:rsidRDefault="00BF553F">
      <w:pPr>
        <w:spacing w:line="360" w:lineRule="auto"/>
      </w:pPr>
    </w:p>
    <w:p w:rsidR="003C33D5" w:rsidRDefault="00140796">
      <w:pPr>
        <w:spacing w:line="360" w:lineRule="auto"/>
      </w:pPr>
      <w:r>
        <w:t>最长公共子序列算法利用的算法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分支界限法</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lastRenderedPageBreak/>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回溯法 </w:t>
      </w:r>
    </w:p>
    <w:p w:rsidR="00BF553F" w:rsidRDefault="00BF553F">
      <w:pPr>
        <w:spacing w:line="360" w:lineRule="auto"/>
      </w:pPr>
    </w:p>
    <w:p w:rsidR="003C33D5" w:rsidRDefault="00140796">
      <w:pPr>
        <w:spacing w:line="360" w:lineRule="auto"/>
      </w:pPr>
      <w:r>
        <w:t>实现棋盘覆盖算法利用的算法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分治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动态规划法</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贪心法</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回溯法</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下面是贪心算法的基本要素的是</w:t>
      </w:r>
      <w:r>
        <w:rPr>
          <w:rFonts w:asciiTheme="minorEastAsia" w:hAnsiTheme="minorEastAsia" w:hint="eastAsia"/>
          <w:szCs w:val="21"/>
        </w:rPr>
        <w:t>（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重叠子问题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构造最优解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C</w:t>
      </w:r>
      <w:r w:rsidRPr="00146C5C">
        <w:rPr>
          <w:rFonts w:asciiTheme="minorEastAsia" w:hAnsiTheme="minorEastAsia" w:hint="eastAsia"/>
          <w:color w:val="FF0000"/>
        </w:rPr>
        <w:t>.</w:t>
      </w:r>
      <w:r w:rsidRPr="00146C5C">
        <w:rPr>
          <w:rFonts w:asciiTheme="minorEastAsia" w:hAnsiTheme="minorEastAsia"/>
          <w:color w:val="FF0000"/>
        </w:rPr>
        <w:t xml:space="preserve">贪心选择性质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定义最优解 </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回溯法的效率不依赖于下列哪些因素</w:t>
      </w:r>
      <w:r>
        <w:rPr>
          <w:rFonts w:asciiTheme="minorEastAsia" w:hAnsiTheme="minorEastAsia"/>
          <w:szCs w:val="21"/>
        </w:rPr>
        <w:t>（     ）</w:t>
      </w:r>
      <w:r>
        <w:rPr>
          <w:rFonts w:asciiTheme="minorEastAsia" w:hAnsiTheme="minorEastAsia" w:hint="eastAsia"/>
          <w:szCs w:val="21"/>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 xml:space="preserve">A.满足显约束的值的个数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 xml:space="preserve">C.计算限界函数的时间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 xml:space="preserve">B.计算约束函数的时间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D.确定解空间的时间</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下面哪种函数是回溯法中为避免无效搜索采取的策略</w:t>
      </w:r>
      <w:r>
        <w:rPr>
          <w:rFonts w:asciiTheme="minorEastAsia" w:hAnsiTheme="minorEastAsia"/>
          <w:szCs w:val="21"/>
        </w:rPr>
        <w:t>（     ）</w:t>
      </w:r>
      <w:r>
        <w:rPr>
          <w:rFonts w:asciiTheme="minorEastAsia" w:hAnsiTheme="minorEastAsia" w:hint="eastAsia"/>
          <w:szCs w:val="21"/>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递归函数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剪枝函数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随机数函数</w:t>
      </w:r>
    </w:p>
    <w:p w:rsidR="003C33D5" w:rsidRDefault="00140796">
      <w:pPr>
        <w:spacing w:line="360" w:lineRule="auto"/>
        <w:rPr>
          <w:rFonts w:asciiTheme="minorEastAsia" w:hAnsiTheme="minorEastAsia"/>
        </w:rPr>
      </w:pPr>
      <w:r>
        <w:rPr>
          <w:rFonts w:asciiTheme="minorEastAsia" w:hAnsiTheme="minorEastAsia" w:hint="eastAsia"/>
        </w:rPr>
        <w:t>选项D.搜索函数</w:t>
      </w:r>
    </w:p>
    <w:p w:rsidR="00BF553F" w:rsidRDefault="00BF553F">
      <w:pPr>
        <w:spacing w:line="360" w:lineRule="auto"/>
      </w:pPr>
    </w:p>
    <w:p w:rsidR="003C33D5" w:rsidRDefault="00140796">
      <w:pPr>
        <w:spacing w:line="360" w:lineRule="auto"/>
      </w:pPr>
      <w:r>
        <w:t>下面关于</w:t>
      </w:r>
      <w:r>
        <w:rPr>
          <w:rFonts w:asciiTheme="minorEastAsia" w:hAnsiTheme="minorEastAsia"/>
        </w:rPr>
        <w:t>NP</w:t>
      </w:r>
      <w:r>
        <w:t>问题说法正确的是</w:t>
      </w:r>
      <w:r>
        <w:rPr>
          <w:rFonts w:asciiTheme="minorEastAsia" w:hAnsiTheme="minorEastAsia"/>
          <w:szCs w:val="21"/>
        </w:rPr>
        <w:t>（     ）</w:t>
      </w:r>
      <w:r>
        <w:rPr>
          <w:rFonts w:asciiTheme="minorEastAsia" w:hAnsiTheme="minorEastAsia" w:hint="eastAsia"/>
          <w:szCs w:val="21"/>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 xml:space="preserve">. </w:t>
      </w:r>
      <w:r>
        <w:rPr>
          <w:rFonts w:asciiTheme="minorEastAsia" w:hAnsiTheme="minorEastAsia"/>
        </w:rPr>
        <w:t xml:space="preserve">NP问题都是不可能解决的问题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lastRenderedPageBreak/>
        <w:t>选项B. P类问题包含在NP类问题中</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 xml:space="preserve">. </w:t>
      </w:r>
      <w:r>
        <w:rPr>
          <w:rFonts w:asciiTheme="minorEastAsia" w:hAnsiTheme="minorEastAsia"/>
        </w:rPr>
        <w:t>NP完全问题是P类问题的子集</w:t>
      </w:r>
    </w:p>
    <w:p w:rsidR="003C33D5" w:rsidRDefault="00140796">
      <w:pPr>
        <w:spacing w:line="360" w:lineRule="auto"/>
        <w:rPr>
          <w:rFonts w:asciiTheme="minorEastAsia" w:hAnsiTheme="minorEastAsia"/>
        </w:rPr>
      </w:pPr>
      <w:r>
        <w:rPr>
          <w:rFonts w:asciiTheme="minorEastAsia" w:hAnsiTheme="minorEastAsia" w:hint="eastAsia"/>
        </w:rPr>
        <w:t>选项D. NP类问题包含在P类问题中</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 xml:space="preserve">蒙特卡罗算法是（ </w:t>
      </w:r>
      <w:r>
        <w:rPr>
          <w:rFonts w:asciiTheme="minorEastAsia" w:hAnsiTheme="minorEastAsia" w:hint="eastAsia"/>
        </w:rPr>
        <w:t xml:space="preserve">   ）的一种。</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分支界限算法</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概率算法</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算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回溯算法 </w:t>
      </w:r>
    </w:p>
    <w:p w:rsidR="00BF553F" w:rsidRDefault="00BF553F">
      <w:pPr>
        <w:spacing w:line="360" w:lineRule="auto"/>
        <w:rPr>
          <w:rFonts w:asciiTheme="minorEastAsia" w:hAnsiTheme="minorEastAsia"/>
          <w:szCs w:val="21"/>
        </w:rPr>
      </w:pPr>
    </w:p>
    <w:p w:rsidR="003C33D5" w:rsidRDefault="00140796">
      <w:pPr>
        <w:spacing w:line="360" w:lineRule="auto"/>
      </w:pPr>
      <w:r>
        <w:rPr>
          <w:rFonts w:asciiTheme="minorEastAsia" w:hAnsiTheme="minorEastAsia" w:hint="eastAsia"/>
          <w:szCs w:val="21"/>
        </w:rPr>
        <w:t>（     ）</w:t>
      </w:r>
      <w:r>
        <w:t>是贪心算法与动态规划算法的共同点。</w:t>
      </w:r>
    </w:p>
    <w:p w:rsidR="003C33D5" w:rsidRDefault="00140796">
      <w:pPr>
        <w:spacing w:line="360" w:lineRule="auto"/>
        <w:rPr>
          <w:rFonts w:asciiTheme="minorEastAsia" w:hAnsiTheme="minorEastAsia"/>
        </w:rPr>
      </w:pPr>
      <w:r>
        <w:rPr>
          <w:rFonts w:asciiTheme="minorEastAsia" w:hAnsiTheme="minorEastAsia" w:hint="eastAsia"/>
        </w:rPr>
        <w:t>选项A.重叠子问题</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构造最优解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贪心选择性质</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D.最优子结构性质</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矩阵连乘问题的算法可由</w:t>
      </w:r>
      <w:r>
        <w:rPr>
          <w:rFonts w:asciiTheme="minorEastAsia" w:hAnsiTheme="minorEastAsia" w:hint="eastAsia"/>
          <w:szCs w:val="21"/>
        </w:rPr>
        <w:t>（     ）</w:t>
      </w:r>
      <w:r>
        <w:rPr>
          <w:rFonts w:asciiTheme="minorEastAsia" w:hAnsiTheme="minorEastAsia" w:hint="eastAsia"/>
        </w:rPr>
        <w:t>设计实现。</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分支界限算法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动态规划算法 </w:t>
      </w:r>
    </w:p>
    <w:p w:rsidR="003C33D5" w:rsidRDefault="00140796">
      <w:pPr>
        <w:spacing w:line="360" w:lineRule="auto"/>
        <w:rPr>
          <w:rFonts w:asciiTheme="minorEastAsia" w:hAnsiTheme="minorEastAsia"/>
        </w:rPr>
      </w:pPr>
      <w:r>
        <w:rPr>
          <w:rFonts w:asciiTheme="minorEastAsia" w:hAnsiTheme="minorEastAsia" w:hint="eastAsia"/>
        </w:rPr>
        <w:t>选项C.贪心算法</w:t>
      </w:r>
    </w:p>
    <w:p w:rsidR="003C33D5" w:rsidRDefault="00140796">
      <w:pPr>
        <w:spacing w:line="360" w:lineRule="auto"/>
        <w:rPr>
          <w:rFonts w:asciiTheme="minorEastAsia" w:hAnsiTheme="minorEastAsia"/>
        </w:rPr>
      </w:pPr>
      <w:r>
        <w:rPr>
          <w:rFonts w:asciiTheme="minorEastAsia" w:hAnsiTheme="minorEastAsia" w:hint="eastAsia"/>
        </w:rPr>
        <w:t>选项D.回溯算法</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Strassen矩阵乘法是利用</w:t>
      </w:r>
      <w:r>
        <w:rPr>
          <w:rFonts w:asciiTheme="minorEastAsia" w:hAnsiTheme="minorEastAsia" w:hint="eastAsia"/>
          <w:szCs w:val="21"/>
        </w:rPr>
        <w:t>（     ）</w:t>
      </w:r>
      <w:r>
        <w:rPr>
          <w:rFonts w:asciiTheme="minorEastAsia" w:hAnsiTheme="minorEastAsia" w:hint="eastAsia"/>
        </w:rPr>
        <w:t xml:space="preserve">实现的算法。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分治策略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D.回溯法</w:t>
      </w:r>
    </w:p>
    <w:p w:rsidR="00BF553F" w:rsidRDefault="00BF553F">
      <w:pPr>
        <w:spacing w:line="360" w:lineRule="auto"/>
      </w:pPr>
    </w:p>
    <w:p w:rsidR="003C33D5" w:rsidRDefault="00140796">
      <w:pPr>
        <w:spacing w:line="360" w:lineRule="auto"/>
      </w:pPr>
      <w:r>
        <w:t>使用分治法求解不需要满足的条件是</w:t>
      </w:r>
      <w:r>
        <w:rPr>
          <w:rFonts w:asciiTheme="minorEastAsia" w:hAnsiTheme="minorEastAsia"/>
          <w:szCs w:val="21"/>
        </w:rPr>
        <w:t>（     ）</w:t>
      </w:r>
      <w:r>
        <w:rPr>
          <w:rFonts w:asciiTheme="minorEastAsia" w:hAnsiTheme="minorEastAsia" w:hint="eastAsia"/>
          <w:szCs w:val="21"/>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子问题必须是一样的 </w:t>
      </w:r>
    </w:p>
    <w:p w:rsidR="003C33D5" w:rsidRDefault="00140796">
      <w:pPr>
        <w:spacing w:line="360" w:lineRule="auto"/>
        <w:rPr>
          <w:rFonts w:asciiTheme="minorEastAsia" w:hAnsiTheme="minorEastAsia"/>
        </w:rPr>
      </w:pPr>
      <w:r>
        <w:rPr>
          <w:rFonts w:asciiTheme="minorEastAsia" w:hAnsiTheme="minorEastAsia" w:hint="eastAsia"/>
        </w:rPr>
        <w:lastRenderedPageBreak/>
        <w:t>选项</w:t>
      </w:r>
      <w:r>
        <w:rPr>
          <w:rFonts w:asciiTheme="minorEastAsia" w:hAnsiTheme="minorEastAsia"/>
        </w:rPr>
        <w:t>B</w:t>
      </w:r>
      <w:r>
        <w:rPr>
          <w:rFonts w:asciiTheme="minorEastAsia" w:hAnsiTheme="minorEastAsia" w:hint="eastAsia"/>
        </w:rPr>
        <w:t>.</w:t>
      </w:r>
      <w:r>
        <w:rPr>
          <w:rFonts w:asciiTheme="minorEastAsia" w:hAnsiTheme="minorEastAsia"/>
        </w:rPr>
        <w:t xml:space="preserve">子问题不能够重复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子问题的解可以合并</w:t>
      </w:r>
    </w:p>
    <w:p w:rsidR="003C33D5" w:rsidRPr="00370876" w:rsidRDefault="00140796" w:rsidP="0037087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原问题和子问题使用相同的方法</w:t>
      </w:r>
      <w:r>
        <w:rPr>
          <w:rFonts w:asciiTheme="minorEastAsia" w:hAnsiTheme="minorEastAsia" w:hint="eastAsia"/>
        </w:rPr>
        <w:t>求</w:t>
      </w:r>
      <w:r>
        <w:rPr>
          <w:rFonts w:asciiTheme="minorEastAsia" w:hAnsiTheme="minorEastAsia"/>
        </w:rPr>
        <w:t xml:space="preserve">解 </w:t>
      </w:r>
    </w:p>
    <w:p w:rsidR="00BF553F" w:rsidRDefault="00BF553F">
      <w:pPr>
        <w:spacing w:line="360" w:lineRule="auto"/>
      </w:pPr>
    </w:p>
    <w:p w:rsidR="003C33D5" w:rsidRDefault="00140796">
      <w:pPr>
        <w:spacing w:line="360" w:lineRule="auto"/>
      </w:pPr>
      <w:r>
        <w:t>回溯法搜索状态空间树是按</w:t>
      </w:r>
      <w:r>
        <w:rPr>
          <w:rFonts w:asciiTheme="minorEastAsia" w:hAnsiTheme="minorEastAsia" w:hint="eastAsia"/>
          <w:szCs w:val="21"/>
        </w:rPr>
        <w:t>（     ）</w:t>
      </w:r>
      <w:r>
        <w:t>的顺序。</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中序遍历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广度优先遍历</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C</w:t>
      </w:r>
      <w:r w:rsidRPr="00146C5C">
        <w:rPr>
          <w:rFonts w:asciiTheme="minorEastAsia" w:hAnsiTheme="minorEastAsia" w:hint="eastAsia"/>
          <w:color w:val="FF0000"/>
        </w:rPr>
        <w:t>.</w:t>
      </w:r>
      <w:r w:rsidRPr="00146C5C">
        <w:rPr>
          <w:rFonts w:asciiTheme="minorEastAsia" w:hAnsiTheme="minorEastAsia"/>
          <w:color w:val="FF0000"/>
        </w:rPr>
        <w:t xml:space="preserve">深度优先遍历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层次优先遍历</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实现合并排序利用的算法是</w:t>
      </w:r>
      <w:r>
        <w:rPr>
          <w:rFonts w:asciiTheme="minorEastAsia" w:hAnsiTheme="minorEastAsia"/>
          <w:szCs w:val="21"/>
        </w:rPr>
        <w:t>（     ）</w:t>
      </w:r>
      <w:r>
        <w:rPr>
          <w:rFonts w:asciiTheme="minorEastAsia" w:hAnsiTheme="minorEastAsia" w:hint="eastAsia"/>
          <w:szCs w:val="21"/>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A.</w:t>
      </w:r>
      <w:r w:rsidRPr="00146C5C">
        <w:rPr>
          <w:rFonts w:asciiTheme="minorEastAsia" w:hAnsiTheme="minorEastAsia"/>
          <w:color w:val="FF0000"/>
        </w:rPr>
        <w:t xml:space="preserve">分治策略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动态规划法</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回溯法</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下列是动态规划算法基本要素的是</w:t>
      </w:r>
      <w:r>
        <w:rPr>
          <w:rFonts w:asciiTheme="minorEastAsia" w:hAnsiTheme="minorEastAsia"/>
          <w:szCs w:val="21"/>
        </w:rPr>
        <w:t>（     ）</w:t>
      </w:r>
      <w:r>
        <w:rPr>
          <w:rFonts w:asciiTheme="minorEastAsia" w:hAnsiTheme="minorEastAsia" w:hint="eastAsia"/>
          <w:szCs w:val="21"/>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定义最优解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构造最优解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算出最优解 </w:t>
      </w:r>
    </w:p>
    <w:p w:rsidR="003C33D5" w:rsidRDefault="00140796">
      <w:pPr>
        <w:spacing w:line="360" w:lineRule="auto"/>
        <w:rPr>
          <w:rFonts w:asciiTheme="minorEastAsia" w:hAnsiTheme="minorEastAsia"/>
        </w:rPr>
      </w:pPr>
      <w:r>
        <w:rPr>
          <w:rFonts w:asciiTheme="minorEastAsia" w:hAnsiTheme="minorEastAsia" w:hint="eastAsia"/>
        </w:rPr>
        <w:t>选项D.子空间重叠性质</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采用广度优先策略搜索的算法是</w:t>
      </w:r>
      <w:r>
        <w:rPr>
          <w:rFonts w:asciiTheme="minorEastAsia" w:hAnsiTheme="minorEastAsia"/>
          <w:szCs w:val="21"/>
        </w:rPr>
        <w:t>（     ）</w:t>
      </w:r>
      <w:r>
        <w:rPr>
          <w:rFonts w:asciiTheme="minorEastAsia" w:hAnsiTheme="minorEastAsia" w:hint="eastAsia"/>
          <w:szCs w:val="21"/>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分支</w:t>
      </w:r>
      <w:r w:rsidRPr="00146C5C">
        <w:rPr>
          <w:rFonts w:asciiTheme="minorEastAsia" w:hAnsiTheme="minorEastAsia" w:hint="eastAsia"/>
          <w:color w:val="FF0000"/>
        </w:rPr>
        <w:t>限界</w:t>
      </w:r>
      <w:r w:rsidRPr="00146C5C">
        <w:rPr>
          <w:rFonts w:asciiTheme="minorEastAsia" w:hAnsiTheme="minorEastAsia"/>
          <w:color w:val="FF0000"/>
        </w:rPr>
        <w:t xml:space="preserve">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C.贪心法</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回溯法</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在下列算法中得到的解未必正确的是</w:t>
      </w:r>
      <w:r>
        <w:rPr>
          <w:rFonts w:asciiTheme="minorEastAsia" w:hAnsiTheme="minorEastAsia"/>
          <w:szCs w:val="21"/>
        </w:rPr>
        <w:t>（     ）</w:t>
      </w:r>
      <w:r>
        <w:rPr>
          <w:rFonts w:asciiTheme="minorEastAsia" w:hAnsiTheme="minorEastAsia" w:hint="eastAsia"/>
          <w:szCs w:val="21"/>
        </w:rPr>
        <w:t>。</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 xml:space="preserve">蒙特卡罗算法 </w:t>
      </w:r>
    </w:p>
    <w:p w:rsidR="003C33D5" w:rsidRDefault="00140796">
      <w:pPr>
        <w:spacing w:line="360" w:lineRule="auto"/>
        <w:rPr>
          <w:rFonts w:asciiTheme="minorEastAsia" w:hAnsiTheme="minorEastAsia"/>
        </w:rPr>
      </w:pPr>
      <w:r>
        <w:rPr>
          <w:rFonts w:asciiTheme="minorEastAsia" w:hAnsiTheme="minorEastAsia" w:hint="eastAsia"/>
        </w:rPr>
        <w:lastRenderedPageBreak/>
        <w:t>选项</w:t>
      </w:r>
      <w:r>
        <w:rPr>
          <w:rFonts w:asciiTheme="minorEastAsia" w:hAnsiTheme="minorEastAsia"/>
        </w:rPr>
        <w:t>B</w:t>
      </w:r>
      <w:r>
        <w:rPr>
          <w:rFonts w:asciiTheme="minorEastAsia" w:hAnsiTheme="minorEastAsia" w:hint="eastAsia"/>
        </w:rPr>
        <w:t>．</w:t>
      </w:r>
      <w:r>
        <w:rPr>
          <w:rFonts w:asciiTheme="minorEastAsia" w:hAnsiTheme="minorEastAsia"/>
        </w:rPr>
        <w:t xml:space="preserve">拉斯维加斯算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舍伍德算法 </w:t>
      </w:r>
    </w:p>
    <w:p w:rsidR="003C33D5" w:rsidRDefault="00140796">
      <w:pPr>
        <w:spacing w:line="360" w:lineRule="auto"/>
        <w:rPr>
          <w:rFonts w:asciiTheme="minorEastAsia" w:hAnsiTheme="minorEastAsia"/>
        </w:rPr>
      </w:pPr>
      <w:r>
        <w:rPr>
          <w:rFonts w:asciiTheme="minorEastAsia" w:hAnsiTheme="minorEastAsia" w:hint="eastAsia"/>
        </w:rPr>
        <w:t>选项D．数值概率算法</w:t>
      </w:r>
      <w:r>
        <w:rPr>
          <w:rFonts w:asciiTheme="minorEastAsia" w:hAnsiTheme="minorEastAsia"/>
        </w:rPr>
        <w:t xml:space="preserve"> </w:t>
      </w:r>
    </w:p>
    <w:p w:rsidR="003C33D5" w:rsidRDefault="00140796">
      <w:pPr>
        <w:spacing w:line="360" w:lineRule="auto"/>
        <w:rPr>
          <w:rFonts w:asciiTheme="minorEastAsia" w:hAnsiTheme="minorEastAsia"/>
        </w:rPr>
      </w:pPr>
      <w:r>
        <w:rPr>
          <w:rFonts w:asciiTheme="minorEastAsia" w:hAnsiTheme="minorEastAsia" w:hint="eastAsia"/>
        </w:rPr>
        <w:t>答案：A</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实现大整数的乘法是利用的算法</w:t>
      </w:r>
      <w:r>
        <w:rPr>
          <w:rFonts w:asciiTheme="minorEastAsia" w:hAnsiTheme="minorEastAsia"/>
          <w:szCs w:val="21"/>
        </w:rPr>
        <w:t>（     ）</w:t>
      </w:r>
      <w:r>
        <w:rPr>
          <w:rFonts w:asciiTheme="minorEastAsia" w:hAnsiTheme="minorEastAsia" w:hint="eastAsia"/>
          <w:szCs w:val="21"/>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动态规划法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C</w:t>
      </w:r>
      <w:r w:rsidRPr="00146C5C">
        <w:rPr>
          <w:rFonts w:asciiTheme="minorEastAsia" w:hAnsiTheme="minorEastAsia" w:hint="eastAsia"/>
          <w:color w:val="FF0000"/>
        </w:rPr>
        <w:t>.</w:t>
      </w:r>
      <w:r w:rsidRPr="00146C5C">
        <w:rPr>
          <w:rFonts w:asciiTheme="minorEastAsia" w:hAnsiTheme="minorEastAsia"/>
          <w:color w:val="FF0000"/>
        </w:rPr>
        <w:t xml:space="preserve">分治策略 </w:t>
      </w:r>
    </w:p>
    <w:p w:rsidR="003C33D5" w:rsidRPr="00370876" w:rsidRDefault="00140796" w:rsidP="0037087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回溯法 </w:t>
      </w:r>
    </w:p>
    <w:p w:rsidR="00BF553F" w:rsidRDefault="00BF553F">
      <w:pPr>
        <w:spacing w:line="360" w:lineRule="auto"/>
      </w:pPr>
    </w:p>
    <w:p w:rsidR="003C33D5" w:rsidRDefault="00140796">
      <w:pPr>
        <w:spacing w:line="360" w:lineRule="auto"/>
      </w:pPr>
      <w:r>
        <w:t>实现最大子段和利用的算法是</w:t>
      </w:r>
      <w:r>
        <w:rPr>
          <w:rFonts w:asciiTheme="minorEastAsia" w:hAnsiTheme="minorEastAsia"/>
          <w:szCs w:val="21"/>
        </w:rPr>
        <w:t>（     ）</w:t>
      </w:r>
      <w:r>
        <w:rPr>
          <w:rFonts w:asciiTheme="minorEastAsia" w:hAnsiTheme="minorEastAsia" w:hint="eastAsia"/>
          <w:szCs w:val="21"/>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分治策略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 xml:space="preserve">动态规划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C</w:t>
      </w:r>
      <w:r>
        <w:rPr>
          <w:rFonts w:asciiTheme="minorEastAsia" w:hAnsiTheme="minorEastAsia" w:hint="eastAsia"/>
        </w:rPr>
        <w:t>.</w:t>
      </w:r>
      <w:r>
        <w:rPr>
          <w:rFonts w:asciiTheme="minorEastAsia" w:hAnsiTheme="minorEastAsia"/>
        </w:rPr>
        <w:t xml:space="preserve">贪心法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 xml:space="preserve">回溯法 </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优先队列式分支限界法选取扩展结点的原则是</w:t>
      </w:r>
      <w:r>
        <w:rPr>
          <w:rFonts w:asciiTheme="minorEastAsia" w:hAnsiTheme="minorEastAsia"/>
          <w:szCs w:val="21"/>
        </w:rPr>
        <w:t>（     ）</w:t>
      </w:r>
      <w:r>
        <w:rPr>
          <w:rFonts w:asciiTheme="minorEastAsia" w:hAnsiTheme="minorEastAsia" w:hint="eastAsia"/>
          <w:szCs w:val="21"/>
        </w:rPr>
        <w:t>。</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A</w:t>
      </w:r>
      <w:r>
        <w:rPr>
          <w:rFonts w:asciiTheme="minorEastAsia" w:hAnsiTheme="minorEastAsia" w:hint="eastAsia"/>
        </w:rPr>
        <w:t>.</w:t>
      </w:r>
      <w:r>
        <w:rPr>
          <w:rFonts w:asciiTheme="minorEastAsia" w:hAnsiTheme="minorEastAsia"/>
        </w:rPr>
        <w:t xml:space="preserve">先进先出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w:t>
      </w:r>
      <w:r>
        <w:rPr>
          <w:rFonts w:asciiTheme="minorEastAsia" w:hAnsiTheme="minorEastAsia"/>
        </w:rPr>
        <w:t xml:space="preserve">后进先出 </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C</w:t>
      </w:r>
      <w:r w:rsidRPr="00146C5C">
        <w:rPr>
          <w:rFonts w:asciiTheme="minorEastAsia" w:hAnsiTheme="minorEastAsia" w:hint="eastAsia"/>
          <w:color w:val="FF0000"/>
        </w:rPr>
        <w:t>.</w:t>
      </w:r>
      <w:r w:rsidRPr="00146C5C">
        <w:rPr>
          <w:rFonts w:asciiTheme="minorEastAsia" w:hAnsiTheme="minorEastAsia"/>
          <w:color w:val="FF0000"/>
        </w:rPr>
        <w:t xml:space="preserve">结点的优先级 </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D</w:t>
      </w:r>
      <w:r>
        <w:rPr>
          <w:rFonts w:asciiTheme="minorEastAsia" w:hAnsiTheme="minorEastAsia" w:hint="eastAsia"/>
        </w:rPr>
        <w:t>.</w:t>
      </w:r>
      <w:r>
        <w:rPr>
          <w:rFonts w:asciiTheme="minorEastAsia" w:hAnsiTheme="minorEastAsia"/>
        </w:rPr>
        <w:t>随机</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广度优先是</w:t>
      </w:r>
      <w:r>
        <w:rPr>
          <w:rFonts w:asciiTheme="minorEastAsia" w:hAnsiTheme="minorEastAsia" w:hint="eastAsia"/>
          <w:szCs w:val="21"/>
        </w:rPr>
        <w:t>（     ）</w:t>
      </w:r>
      <w:r>
        <w:rPr>
          <w:rFonts w:asciiTheme="minorEastAsia" w:hAnsiTheme="minorEastAsia" w:hint="eastAsia"/>
        </w:rPr>
        <w:t>的一种搜索方式。</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A</w:t>
      </w:r>
      <w:r w:rsidRPr="00146C5C">
        <w:rPr>
          <w:rFonts w:asciiTheme="minorEastAsia" w:hAnsiTheme="minorEastAsia" w:hint="eastAsia"/>
          <w:color w:val="FF0000"/>
        </w:rPr>
        <w:t>.</w:t>
      </w:r>
      <w:r w:rsidRPr="00146C5C">
        <w:rPr>
          <w:rFonts w:asciiTheme="minorEastAsia" w:hAnsiTheme="minorEastAsia"/>
          <w:color w:val="FF0000"/>
        </w:rPr>
        <w:t>分支</w:t>
      </w:r>
      <w:r w:rsidRPr="00146C5C">
        <w:rPr>
          <w:rFonts w:asciiTheme="minorEastAsia" w:hAnsiTheme="minorEastAsia" w:hint="eastAsia"/>
          <w:color w:val="FF0000"/>
        </w:rPr>
        <w:t>限界</w:t>
      </w:r>
      <w:r w:rsidRPr="00146C5C">
        <w:rPr>
          <w:rFonts w:asciiTheme="minorEastAsia" w:hAnsiTheme="minorEastAsia"/>
          <w:color w:val="FF0000"/>
        </w:rPr>
        <w:t>算法</w:t>
      </w:r>
    </w:p>
    <w:p w:rsidR="003C33D5" w:rsidRDefault="00140796">
      <w:pPr>
        <w:spacing w:line="360" w:lineRule="auto"/>
        <w:rPr>
          <w:rFonts w:asciiTheme="minorEastAsia" w:hAnsiTheme="minorEastAsia"/>
        </w:rPr>
      </w:pPr>
      <w:r>
        <w:rPr>
          <w:rFonts w:asciiTheme="minorEastAsia" w:hAnsiTheme="minorEastAsia" w:hint="eastAsia"/>
        </w:rPr>
        <w:t>选项</w:t>
      </w:r>
      <w:r>
        <w:rPr>
          <w:rFonts w:asciiTheme="minorEastAsia" w:hAnsiTheme="minorEastAsia"/>
        </w:rPr>
        <w:t>B</w:t>
      </w:r>
      <w:r>
        <w:rPr>
          <w:rFonts w:asciiTheme="minorEastAsia" w:hAnsiTheme="minorEastAsia" w:hint="eastAsia"/>
        </w:rPr>
        <w:t>.动态规划法</w:t>
      </w:r>
    </w:p>
    <w:p w:rsidR="003C33D5" w:rsidRDefault="00140796">
      <w:pPr>
        <w:spacing w:line="360" w:lineRule="auto"/>
        <w:rPr>
          <w:rFonts w:asciiTheme="minorEastAsia" w:hAnsiTheme="minorEastAsia"/>
        </w:rPr>
      </w:pPr>
      <w:r>
        <w:rPr>
          <w:rFonts w:asciiTheme="minorEastAsia" w:hAnsiTheme="minorEastAsia" w:hint="eastAsia"/>
        </w:rPr>
        <w:t>选项C.贪心算法</w:t>
      </w:r>
    </w:p>
    <w:p w:rsidR="003C33D5" w:rsidRDefault="00140796">
      <w:pPr>
        <w:spacing w:line="360" w:lineRule="auto"/>
        <w:rPr>
          <w:rFonts w:asciiTheme="minorEastAsia" w:hAnsiTheme="minorEastAsia"/>
        </w:rPr>
      </w:pPr>
      <w:r>
        <w:rPr>
          <w:rFonts w:asciiTheme="minorEastAsia" w:hAnsiTheme="minorEastAsia" w:hint="eastAsia"/>
        </w:rPr>
        <w:t>选项D.回溯算法</w:t>
      </w:r>
    </w:p>
    <w:p w:rsidR="00BF553F" w:rsidRDefault="00BF553F">
      <w:pPr>
        <w:spacing w:line="360" w:lineRule="auto"/>
        <w:rPr>
          <w:rFonts w:asciiTheme="minorEastAsia" w:hAnsiTheme="minorEastAsia"/>
        </w:rPr>
      </w:pPr>
    </w:p>
    <w:p w:rsidR="003C33D5" w:rsidRDefault="00140796">
      <w:pPr>
        <w:spacing w:line="360" w:lineRule="auto"/>
        <w:rPr>
          <w:rFonts w:asciiTheme="minorEastAsia" w:hAnsiTheme="minorEastAsia"/>
        </w:rPr>
      </w:pPr>
      <w:r>
        <w:rPr>
          <w:rFonts w:asciiTheme="minorEastAsia" w:hAnsiTheme="minorEastAsia"/>
        </w:rPr>
        <w:t>舍伍德算法是</w:t>
      </w:r>
      <w:r>
        <w:rPr>
          <w:rFonts w:asciiTheme="minorEastAsia" w:hAnsiTheme="minorEastAsia" w:hint="eastAsia"/>
          <w:szCs w:val="21"/>
        </w:rPr>
        <w:t>（     ）</w:t>
      </w:r>
      <w:r>
        <w:rPr>
          <w:rFonts w:asciiTheme="minorEastAsia" w:hAnsiTheme="minorEastAsia" w:hint="eastAsia"/>
        </w:rPr>
        <w:t>的一种。</w:t>
      </w:r>
    </w:p>
    <w:p w:rsidR="003C33D5" w:rsidRDefault="00140796">
      <w:pPr>
        <w:spacing w:line="360" w:lineRule="auto"/>
        <w:rPr>
          <w:rFonts w:asciiTheme="minorEastAsia" w:hAnsiTheme="minorEastAsia"/>
        </w:rPr>
      </w:pPr>
      <w:r>
        <w:rPr>
          <w:rFonts w:asciiTheme="minorEastAsia" w:hAnsiTheme="minorEastAsia" w:hint="eastAsia"/>
        </w:rPr>
        <w:lastRenderedPageBreak/>
        <w:t>选项</w:t>
      </w:r>
      <w:r>
        <w:rPr>
          <w:rFonts w:asciiTheme="minorEastAsia" w:hAnsiTheme="minorEastAsia"/>
        </w:rPr>
        <w:t>A</w:t>
      </w:r>
      <w:r>
        <w:rPr>
          <w:rFonts w:asciiTheme="minorEastAsia" w:hAnsiTheme="minorEastAsia" w:hint="eastAsia"/>
        </w:rPr>
        <w:t>.</w:t>
      </w:r>
      <w:r>
        <w:rPr>
          <w:rFonts w:asciiTheme="minorEastAsia" w:hAnsiTheme="minorEastAsia"/>
        </w:rPr>
        <w:t>分支界限算法</w:t>
      </w:r>
    </w:p>
    <w:p w:rsidR="003C33D5" w:rsidRPr="00146C5C" w:rsidRDefault="00140796">
      <w:pPr>
        <w:spacing w:line="360" w:lineRule="auto"/>
        <w:rPr>
          <w:rFonts w:asciiTheme="minorEastAsia" w:hAnsiTheme="minorEastAsia"/>
          <w:color w:val="FF0000"/>
        </w:rPr>
      </w:pPr>
      <w:r w:rsidRPr="00146C5C">
        <w:rPr>
          <w:rFonts w:asciiTheme="minorEastAsia" w:hAnsiTheme="minorEastAsia" w:hint="eastAsia"/>
          <w:color w:val="FF0000"/>
        </w:rPr>
        <w:t>选项</w:t>
      </w:r>
      <w:r w:rsidRPr="00146C5C">
        <w:rPr>
          <w:rFonts w:asciiTheme="minorEastAsia" w:hAnsiTheme="minorEastAsia"/>
          <w:color w:val="FF0000"/>
        </w:rPr>
        <w:t>B</w:t>
      </w:r>
      <w:r w:rsidRPr="00146C5C">
        <w:rPr>
          <w:rFonts w:asciiTheme="minorEastAsia" w:hAnsiTheme="minorEastAsia" w:hint="eastAsia"/>
          <w:color w:val="FF0000"/>
        </w:rPr>
        <w:t>.</w:t>
      </w:r>
      <w:r w:rsidRPr="00146C5C">
        <w:rPr>
          <w:rFonts w:asciiTheme="minorEastAsia" w:hAnsiTheme="minorEastAsia"/>
          <w:color w:val="FF0000"/>
        </w:rPr>
        <w:t>概率算法</w:t>
      </w:r>
    </w:p>
    <w:p w:rsidR="003C33D5" w:rsidRDefault="00140796">
      <w:pPr>
        <w:spacing w:line="360" w:lineRule="auto"/>
        <w:rPr>
          <w:rFonts w:asciiTheme="minorEastAsia" w:hAnsiTheme="minorEastAsia"/>
        </w:rPr>
      </w:pPr>
      <w:r>
        <w:rPr>
          <w:rFonts w:asciiTheme="minorEastAsia" w:hAnsiTheme="minorEastAsia" w:hint="eastAsia"/>
        </w:rPr>
        <w:t>选项C.贪心算法</w:t>
      </w:r>
    </w:p>
    <w:p w:rsidR="003C33D5" w:rsidRDefault="00140796">
      <w:pPr>
        <w:spacing w:line="360" w:lineRule="auto"/>
        <w:rPr>
          <w:rFonts w:asciiTheme="minorEastAsia" w:hAnsiTheme="minorEastAsia"/>
        </w:rPr>
      </w:pPr>
      <w:r>
        <w:rPr>
          <w:rFonts w:asciiTheme="minorEastAsia" w:hAnsiTheme="minorEastAsia" w:hint="eastAsia"/>
        </w:rPr>
        <w:t>选项D.回溯算法</w:t>
      </w:r>
    </w:p>
    <w:p w:rsidR="00CF27F0" w:rsidRDefault="00CF27F0">
      <w:pPr>
        <w:spacing w:line="360" w:lineRule="auto"/>
        <w:rPr>
          <w:rFonts w:asciiTheme="minorEastAsia" w:hAnsiTheme="minorEastAsia"/>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对于含有</w:t>
      </w:r>
      <w:r>
        <w:rPr>
          <w:rFonts w:ascii="Times New Roman" w:hAnsi="Times New Roman" w:cs="Times New Roman" w:hint="eastAsia"/>
          <w:bCs/>
        </w:rPr>
        <w:t>n</w:t>
      </w:r>
      <w:r>
        <w:rPr>
          <w:rFonts w:ascii="Times New Roman" w:hAnsi="Times New Roman" w:cs="Times New Roman" w:hint="eastAsia"/>
          <w:bCs/>
        </w:rPr>
        <w:t>个顶点的带权连通图，它的最小生成树是指图中任意一个</w:t>
      </w:r>
      <w:r>
        <w:rPr>
          <w:rFonts w:asciiTheme="minorEastAsia" w:hAnsiTheme="minorEastAsia" w:hint="eastAsia"/>
          <w:szCs w:val="21"/>
        </w:rPr>
        <w:t>（     ）。</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A.</w:t>
      </w:r>
      <w:r>
        <w:rPr>
          <w:rFonts w:ascii="Times New Roman" w:hAnsi="Times New Roman" w:cs="Times New Roman" w:hint="eastAsia"/>
          <w:bCs/>
        </w:rPr>
        <w:t>由</w:t>
      </w:r>
      <w:r>
        <w:rPr>
          <w:rFonts w:ascii="Times New Roman" w:hAnsi="Times New Roman" w:cs="Times New Roman" w:hint="eastAsia"/>
          <w:bCs/>
        </w:rPr>
        <w:t>n-1</w:t>
      </w:r>
      <w:r>
        <w:rPr>
          <w:rFonts w:ascii="Times New Roman" w:hAnsi="Times New Roman" w:cs="Times New Roman" w:hint="eastAsia"/>
          <w:bCs/>
        </w:rPr>
        <w:t>条权值最小的边构成的子图</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B.</w:t>
      </w:r>
      <w:r>
        <w:rPr>
          <w:rFonts w:ascii="Times New Roman" w:hAnsi="Times New Roman" w:cs="Times New Roman" w:hint="eastAsia"/>
          <w:bCs/>
        </w:rPr>
        <w:t>由</w:t>
      </w:r>
      <w:r>
        <w:rPr>
          <w:rFonts w:ascii="Times New Roman" w:hAnsi="Times New Roman" w:cs="Times New Roman" w:hint="eastAsia"/>
          <w:bCs/>
        </w:rPr>
        <w:t>n-1</w:t>
      </w:r>
      <w:r>
        <w:rPr>
          <w:rFonts w:ascii="Times New Roman" w:hAnsi="Times New Roman" w:cs="Times New Roman" w:hint="eastAsia"/>
          <w:bCs/>
        </w:rPr>
        <w:t>条权值之和最小的边构成的子图</w:t>
      </w:r>
    </w:p>
    <w:p w:rsidR="00CF27F0" w:rsidRPr="00146C5C" w:rsidRDefault="00CF27F0" w:rsidP="00CF27F0">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t>选项C.</w:t>
      </w:r>
      <w:r w:rsidRPr="00146C5C">
        <w:rPr>
          <w:rFonts w:ascii="Times New Roman" w:hAnsi="Times New Roman" w:cs="Times New Roman" w:hint="eastAsia"/>
          <w:bCs/>
          <w:color w:val="FF0000"/>
        </w:rPr>
        <w:t>由</w:t>
      </w:r>
      <w:r w:rsidRPr="00146C5C">
        <w:rPr>
          <w:rFonts w:ascii="Times New Roman" w:hAnsi="Times New Roman" w:cs="Times New Roman" w:hint="eastAsia"/>
          <w:bCs/>
          <w:color w:val="FF0000"/>
        </w:rPr>
        <w:t>n-1</w:t>
      </w:r>
      <w:r w:rsidRPr="00146C5C">
        <w:rPr>
          <w:rFonts w:ascii="Times New Roman" w:hAnsi="Times New Roman" w:cs="Times New Roman" w:hint="eastAsia"/>
          <w:bCs/>
          <w:color w:val="FF0000"/>
        </w:rPr>
        <w:t>条权值之和最小的边构成的连通子图</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D.</w:t>
      </w:r>
      <w:r>
        <w:rPr>
          <w:rFonts w:ascii="Times New Roman" w:hAnsi="Times New Roman" w:cs="Times New Roman" w:hint="eastAsia"/>
          <w:bCs/>
        </w:rPr>
        <w:t>由</w:t>
      </w:r>
      <w:r>
        <w:rPr>
          <w:rFonts w:ascii="Times New Roman" w:hAnsi="Times New Roman" w:cs="Times New Roman" w:hint="eastAsia"/>
          <w:bCs/>
        </w:rPr>
        <w:t>n</w:t>
      </w:r>
      <w:r>
        <w:rPr>
          <w:rFonts w:ascii="Times New Roman" w:hAnsi="Times New Roman" w:cs="Times New Roman" w:hint="eastAsia"/>
          <w:bCs/>
        </w:rPr>
        <w:t>个顶点构成的边的权值之和的最小连通子图</w:t>
      </w:r>
    </w:p>
    <w:p w:rsidR="00CF27F0" w:rsidRDefault="00CF27F0" w:rsidP="00CF27F0">
      <w:pPr>
        <w:tabs>
          <w:tab w:val="left" w:pos="1233"/>
        </w:tabs>
        <w:rPr>
          <w:rFonts w:ascii="Times New Roman" w:hAnsi="Times New Roman" w:cs="Times New Roman"/>
          <w:bCs/>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若无向图</w:t>
      </w:r>
      <w:r>
        <w:rPr>
          <w:rFonts w:ascii="Times New Roman" w:hAnsi="Times New Roman" w:cs="Times New Roman" w:hint="eastAsia"/>
          <w:bCs/>
        </w:rPr>
        <w:t>G</w:t>
      </w:r>
      <w:r>
        <w:rPr>
          <w:rFonts w:ascii="Times New Roman" w:hAnsi="Times New Roman" w:cs="Times New Roman" w:hint="eastAsia"/>
          <w:bCs/>
        </w:rPr>
        <w:t>的顶点度数最小值大于等于</w:t>
      </w:r>
      <w:r>
        <w:rPr>
          <w:rFonts w:asciiTheme="minorEastAsia" w:hAnsiTheme="minorEastAsia" w:hint="eastAsia"/>
          <w:szCs w:val="21"/>
        </w:rPr>
        <w:t>（     ）</w:t>
      </w:r>
      <w:r>
        <w:rPr>
          <w:rFonts w:ascii="Times New Roman" w:hAnsi="Times New Roman" w:cs="Times New Roman" w:hint="eastAsia"/>
          <w:bCs/>
        </w:rPr>
        <w:t>时，</w:t>
      </w:r>
      <w:r>
        <w:rPr>
          <w:rFonts w:ascii="Times New Roman" w:hAnsi="Times New Roman" w:cs="Times New Roman" w:hint="eastAsia"/>
          <w:bCs/>
        </w:rPr>
        <w:t>G</w:t>
      </w:r>
      <w:r>
        <w:rPr>
          <w:rFonts w:ascii="Times New Roman" w:hAnsi="Times New Roman" w:cs="Times New Roman" w:hint="eastAsia"/>
          <w:bCs/>
        </w:rPr>
        <w:t>至少有一条回路。</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A.1</w:t>
      </w:r>
    </w:p>
    <w:p w:rsidR="00CF27F0" w:rsidRPr="00146C5C" w:rsidRDefault="00CF27F0" w:rsidP="00CF27F0">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t>选项B.2</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3</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D.4</w:t>
      </w: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对于一个具有</w:t>
      </w:r>
      <w:r>
        <w:rPr>
          <w:rFonts w:ascii="Times New Roman" w:hAnsi="Times New Roman" w:cs="Times New Roman" w:hint="eastAsia"/>
          <w:bCs/>
        </w:rPr>
        <w:t>n</w:t>
      </w:r>
      <w:r>
        <w:rPr>
          <w:rFonts w:ascii="Times New Roman" w:hAnsi="Times New Roman" w:cs="Times New Roman" w:hint="eastAsia"/>
          <w:bCs/>
        </w:rPr>
        <w:t>个顶点和</w:t>
      </w:r>
      <w:r>
        <w:rPr>
          <w:rFonts w:ascii="Times New Roman" w:hAnsi="Times New Roman" w:cs="Times New Roman" w:hint="eastAsia"/>
          <w:bCs/>
        </w:rPr>
        <w:t>e</w:t>
      </w:r>
      <w:r>
        <w:rPr>
          <w:rFonts w:ascii="Times New Roman" w:hAnsi="Times New Roman" w:cs="Times New Roman" w:hint="eastAsia"/>
          <w:bCs/>
        </w:rPr>
        <w:t>条边的无向图，若采用邻接表表示，则表头数组的大小为</w:t>
      </w:r>
      <w:r>
        <w:rPr>
          <w:rFonts w:asciiTheme="minorEastAsia" w:hAnsiTheme="minorEastAsia" w:hint="eastAsia"/>
          <w:szCs w:val="21"/>
        </w:rPr>
        <w:t>（     ）。</w:t>
      </w:r>
    </w:p>
    <w:p w:rsidR="00CF27F0" w:rsidRPr="00146C5C" w:rsidRDefault="00CF27F0" w:rsidP="00CF27F0">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t>选项A.</w:t>
      </w:r>
      <w:r w:rsidRPr="00146C5C">
        <w:rPr>
          <w:rFonts w:ascii="Times New Roman" w:hAnsi="Times New Roman" w:cs="Times New Roman" w:hint="eastAsia"/>
          <w:bCs/>
          <w:color w:val="FF0000"/>
        </w:rPr>
        <w:t xml:space="preserve"> n</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B.</w:t>
      </w:r>
      <w:r>
        <w:rPr>
          <w:rFonts w:ascii="Times New Roman" w:hAnsi="Times New Roman" w:cs="Times New Roman" w:hint="eastAsia"/>
          <w:bCs/>
        </w:rPr>
        <w:t xml:space="preserve"> n+1</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C.</w:t>
      </w:r>
      <w:r>
        <w:rPr>
          <w:rFonts w:ascii="Times New Roman" w:hAnsi="Times New Roman" w:cs="Times New Roman" w:hint="eastAsia"/>
          <w:bCs/>
        </w:rPr>
        <w:t xml:space="preserve"> n+2</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D.</w:t>
      </w:r>
      <w:r>
        <w:rPr>
          <w:rFonts w:ascii="Times New Roman" w:hAnsi="Times New Roman" w:cs="Times New Roman" w:hint="eastAsia"/>
          <w:bCs/>
        </w:rPr>
        <w:t xml:space="preserve"> 2n</w:t>
      </w: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对于一个具有</w:t>
      </w:r>
      <w:r>
        <w:rPr>
          <w:rFonts w:ascii="Times New Roman" w:hAnsi="Times New Roman" w:cs="Times New Roman" w:hint="eastAsia"/>
          <w:bCs/>
        </w:rPr>
        <w:t>n</w:t>
      </w:r>
      <w:r>
        <w:rPr>
          <w:rFonts w:ascii="Times New Roman" w:hAnsi="Times New Roman" w:cs="Times New Roman" w:hint="eastAsia"/>
          <w:bCs/>
        </w:rPr>
        <w:t>个顶点和</w:t>
      </w:r>
      <w:r>
        <w:rPr>
          <w:rFonts w:ascii="Times New Roman" w:hAnsi="Times New Roman" w:cs="Times New Roman" w:hint="eastAsia"/>
          <w:bCs/>
        </w:rPr>
        <w:t>e</w:t>
      </w:r>
      <w:r>
        <w:rPr>
          <w:rFonts w:ascii="Times New Roman" w:hAnsi="Times New Roman" w:cs="Times New Roman" w:hint="eastAsia"/>
          <w:bCs/>
        </w:rPr>
        <w:t>条边的无向图，若采用邻接表表示，则边节点总数是</w:t>
      </w:r>
      <w:r>
        <w:rPr>
          <w:rFonts w:asciiTheme="minorEastAsia" w:hAnsiTheme="minorEastAsia" w:hint="eastAsia"/>
          <w:szCs w:val="21"/>
        </w:rPr>
        <w:t>（     ）。</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A.</w:t>
      </w:r>
      <w:r>
        <w:rPr>
          <w:rFonts w:ascii="Times New Roman" w:hAnsi="Times New Roman" w:cs="Times New Roman" w:hint="eastAsia"/>
          <w:bCs/>
        </w:rPr>
        <w:t xml:space="preserve"> e</w:t>
      </w:r>
    </w:p>
    <w:p w:rsidR="00CF27F0" w:rsidRPr="00146C5C" w:rsidRDefault="00CF27F0" w:rsidP="00CF27F0">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t xml:space="preserve">选项B. </w:t>
      </w:r>
      <w:r w:rsidRPr="00146C5C">
        <w:rPr>
          <w:rFonts w:ascii="Times New Roman" w:hAnsi="Times New Roman" w:cs="Times New Roman" w:hint="eastAsia"/>
          <w:bCs/>
          <w:color w:val="FF0000"/>
        </w:rPr>
        <w:t>2e</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C.</w:t>
      </w:r>
      <w:r>
        <w:rPr>
          <w:rFonts w:ascii="Times New Roman" w:hAnsi="Times New Roman" w:cs="Times New Roman" w:hint="eastAsia"/>
          <w:bCs/>
        </w:rPr>
        <w:t xml:space="preserve"> 3e</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D.</w:t>
      </w:r>
      <w:r>
        <w:rPr>
          <w:rFonts w:ascii="Times New Roman" w:hAnsi="Times New Roman" w:cs="Times New Roman" w:hint="eastAsia"/>
          <w:bCs/>
        </w:rPr>
        <w:t xml:space="preserve"> 4e</w:t>
      </w: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对</w:t>
      </w:r>
      <w:r>
        <w:rPr>
          <w:rFonts w:ascii="Times New Roman" w:hAnsi="Times New Roman" w:cs="Times New Roman" w:hint="eastAsia"/>
          <w:bCs/>
        </w:rPr>
        <w:t>n</w:t>
      </w:r>
      <w:r>
        <w:rPr>
          <w:rFonts w:ascii="Times New Roman" w:hAnsi="Times New Roman" w:cs="Times New Roman" w:hint="eastAsia"/>
          <w:bCs/>
        </w:rPr>
        <w:t>个顶点的连通图来说，它的生成树一定有</w:t>
      </w:r>
      <w:r>
        <w:rPr>
          <w:rFonts w:asciiTheme="minorEastAsia" w:hAnsiTheme="minorEastAsia" w:hint="eastAsia"/>
          <w:szCs w:val="21"/>
        </w:rPr>
        <w:t>（     ）</w:t>
      </w:r>
      <w:r>
        <w:rPr>
          <w:rFonts w:ascii="Times New Roman" w:hAnsi="Times New Roman" w:cs="Times New Roman" w:hint="eastAsia"/>
          <w:bCs/>
        </w:rPr>
        <w:t>条边。</w:t>
      </w:r>
    </w:p>
    <w:p w:rsidR="00CF27F0" w:rsidRPr="00146C5C" w:rsidRDefault="00CF27F0" w:rsidP="00CF27F0">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lastRenderedPageBreak/>
        <w:t xml:space="preserve">选项A. </w:t>
      </w:r>
      <w:r w:rsidRPr="00146C5C">
        <w:rPr>
          <w:rFonts w:ascii="Times New Roman" w:hAnsi="Times New Roman" w:cs="Times New Roman" w:hint="eastAsia"/>
          <w:bCs/>
          <w:color w:val="FF0000"/>
        </w:rPr>
        <w:t>n-1</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 xml:space="preserve">选项B. </w:t>
      </w:r>
      <w:r>
        <w:rPr>
          <w:rFonts w:ascii="Times New Roman" w:hAnsi="Times New Roman" w:cs="Times New Roman" w:hint="eastAsia"/>
          <w:bCs/>
        </w:rPr>
        <w:t>n</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 xml:space="preserve">选项C. </w:t>
      </w:r>
      <w:r>
        <w:rPr>
          <w:rFonts w:ascii="Times New Roman" w:hAnsi="Times New Roman" w:cs="Times New Roman" w:hint="eastAsia"/>
          <w:bCs/>
        </w:rPr>
        <w:t>n+1</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 xml:space="preserve">选项D. </w:t>
      </w:r>
      <w:r>
        <w:rPr>
          <w:rFonts w:ascii="Times New Roman" w:hAnsi="Times New Roman" w:cs="Times New Roman" w:hint="eastAsia"/>
          <w:bCs/>
        </w:rPr>
        <w:t>n+2</w:t>
      </w: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已知一个有向图的邻接矩阵表示，删除所有从第</w:t>
      </w:r>
      <w:proofErr w:type="spellStart"/>
      <w:r>
        <w:rPr>
          <w:rFonts w:ascii="Times New Roman" w:hAnsi="Times New Roman" w:cs="Times New Roman" w:hint="eastAsia"/>
          <w:bCs/>
        </w:rPr>
        <w:t>i</w:t>
      </w:r>
      <w:proofErr w:type="spellEnd"/>
      <w:r>
        <w:rPr>
          <w:rFonts w:ascii="Times New Roman" w:hAnsi="Times New Roman" w:cs="Times New Roman" w:hint="eastAsia"/>
          <w:bCs/>
        </w:rPr>
        <w:t>个顶点出发的边的方法是</w:t>
      </w:r>
      <w:r>
        <w:rPr>
          <w:rFonts w:asciiTheme="minorEastAsia" w:hAnsiTheme="minorEastAsia" w:hint="eastAsia"/>
          <w:szCs w:val="21"/>
        </w:rPr>
        <w:t>（     ）。</w:t>
      </w:r>
    </w:p>
    <w:p w:rsidR="00CF27F0" w:rsidRPr="00146C5C" w:rsidRDefault="00CF27F0" w:rsidP="00CF27F0">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t>选项A.</w:t>
      </w:r>
      <w:r w:rsidRPr="00146C5C">
        <w:rPr>
          <w:rFonts w:ascii="Times New Roman" w:hAnsi="Times New Roman" w:cs="Times New Roman" w:hint="eastAsia"/>
          <w:bCs/>
          <w:color w:val="FF0000"/>
        </w:rPr>
        <w:t>将邻接矩阵的第</w:t>
      </w:r>
      <w:proofErr w:type="spellStart"/>
      <w:r w:rsidRPr="00146C5C">
        <w:rPr>
          <w:rFonts w:ascii="Times New Roman" w:hAnsi="Times New Roman" w:cs="Times New Roman" w:hint="eastAsia"/>
          <w:bCs/>
          <w:color w:val="FF0000"/>
        </w:rPr>
        <w:t>i</w:t>
      </w:r>
      <w:proofErr w:type="spellEnd"/>
      <w:r w:rsidRPr="00146C5C">
        <w:rPr>
          <w:rFonts w:ascii="Times New Roman" w:hAnsi="Times New Roman" w:cs="Times New Roman" w:hint="eastAsia"/>
          <w:bCs/>
          <w:color w:val="FF0000"/>
        </w:rPr>
        <w:t>行全部置为</w:t>
      </w:r>
      <w:r w:rsidRPr="00146C5C">
        <w:rPr>
          <w:rFonts w:ascii="Times New Roman" w:hAnsi="Times New Roman" w:cs="Times New Roman" w:hint="eastAsia"/>
          <w:bCs/>
          <w:color w:val="FF0000"/>
        </w:rPr>
        <w:t>0</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B.</w:t>
      </w:r>
      <w:r>
        <w:rPr>
          <w:rFonts w:ascii="Times New Roman" w:hAnsi="Times New Roman" w:cs="Times New Roman" w:hint="eastAsia"/>
          <w:bCs/>
        </w:rPr>
        <w:t>将邻接矩阵的第</w:t>
      </w:r>
      <w:proofErr w:type="spellStart"/>
      <w:r>
        <w:rPr>
          <w:rFonts w:ascii="Times New Roman" w:hAnsi="Times New Roman" w:cs="Times New Roman" w:hint="eastAsia"/>
          <w:bCs/>
        </w:rPr>
        <w:t>i</w:t>
      </w:r>
      <w:proofErr w:type="spellEnd"/>
      <w:r>
        <w:rPr>
          <w:rFonts w:ascii="Times New Roman" w:hAnsi="Times New Roman" w:cs="Times New Roman" w:hint="eastAsia"/>
          <w:bCs/>
        </w:rPr>
        <w:t>列全部置为</w:t>
      </w:r>
      <w:r>
        <w:rPr>
          <w:rFonts w:ascii="Times New Roman" w:hAnsi="Times New Roman" w:cs="Times New Roman" w:hint="eastAsia"/>
          <w:bCs/>
        </w:rPr>
        <w:t>0</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C.</w:t>
      </w:r>
      <w:r>
        <w:rPr>
          <w:rFonts w:ascii="Times New Roman" w:hAnsi="Times New Roman" w:cs="Times New Roman" w:hint="eastAsia"/>
          <w:bCs/>
        </w:rPr>
        <w:t>将邻接矩阵的第</w:t>
      </w:r>
      <w:r>
        <w:rPr>
          <w:rFonts w:ascii="Times New Roman" w:hAnsi="Times New Roman" w:cs="Times New Roman" w:hint="eastAsia"/>
          <w:bCs/>
        </w:rPr>
        <w:t>i-1</w:t>
      </w:r>
      <w:r>
        <w:rPr>
          <w:rFonts w:ascii="Times New Roman" w:hAnsi="Times New Roman" w:cs="Times New Roman" w:hint="eastAsia"/>
          <w:bCs/>
        </w:rPr>
        <w:t>行全部置为</w:t>
      </w:r>
      <w:r>
        <w:rPr>
          <w:rFonts w:ascii="Times New Roman" w:hAnsi="Times New Roman" w:cs="Times New Roman" w:hint="eastAsia"/>
          <w:bCs/>
        </w:rPr>
        <w:t>0</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D.</w:t>
      </w:r>
      <w:r>
        <w:rPr>
          <w:rFonts w:ascii="Times New Roman" w:hAnsi="Times New Roman" w:cs="Times New Roman" w:hint="eastAsia"/>
          <w:bCs/>
        </w:rPr>
        <w:t>将邻接矩阵的第</w:t>
      </w:r>
      <w:r>
        <w:rPr>
          <w:rFonts w:ascii="Times New Roman" w:hAnsi="Times New Roman" w:cs="Times New Roman" w:hint="eastAsia"/>
          <w:bCs/>
        </w:rPr>
        <w:t>i-1</w:t>
      </w:r>
      <w:r>
        <w:rPr>
          <w:rFonts w:ascii="Times New Roman" w:hAnsi="Times New Roman" w:cs="Times New Roman" w:hint="eastAsia"/>
          <w:bCs/>
        </w:rPr>
        <w:t>列全部置为</w:t>
      </w:r>
      <w:r>
        <w:rPr>
          <w:rFonts w:ascii="Times New Roman" w:hAnsi="Times New Roman" w:cs="Times New Roman" w:hint="eastAsia"/>
          <w:bCs/>
        </w:rPr>
        <w:t>0</w:t>
      </w: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设</w:t>
      </w:r>
      <w:r>
        <w:rPr>
          <w:rFonts w:ascii="Times New Roman" w:hAnsi="Times New Roman" w:cs="Times New Roman" w:hint="eastAsia"/>
          <w:bCs/>
        </w:rPr>
        <w:t>n</w:t>
      </w:r>
      <w:r>
        <w:rPr>
          <w:rFonts w:ascii="Times New Roman" w:hAnsi="Times New Roman" w:cs="Times New Roman" w:hint="eastAsia"/>
          <w:bCs/>
        </w:rPr>
        <w:t>个元素进栈序列是</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2</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proofErr w:type="spellStart"/>
      <w:r>
        <w:rPr>
          <w:rFonts w:ascii="Times New Roman" w:hAnsi="Times New Roman" w:cs="Times New Roman" w:hint="eastAsia"/>
          <w:bCs/>
        </w:rPr>
        <w:t>p</w:t>
      </w:r>
      <w:r>
        <w:rPr>
          <w:rFonts w:ascii="Times New Roman" w:hAnsi="Times New Roman" w:cs="Times New Roman" w:hint="eastAsia"/>
          <w:bCs/>
          <w:vertAlign w:val="subscript"/>
        </w:rPr>
        <w:t>n</w:t>
      </w:r>
      <w:proofErr w:type="spellEnd"/>
      <w:r>
        <w:rPr>
          <w:rFonts w:ascii="Times New Roman" w:hAnsi="Times New Roman" w:cs="Times New Roman" w:hint="eastAsia"/>
          <w:bCs/>
        </w:rPr>
        <w:t>，其输出序列是</w:t>
      </w:r>
      <w:r>
        <w:rPr>
          <w:rFonts w:ascii="Times New Roman" w:hAnsi="Times New Roman" w:cs="Times New Roman" w:hint="eastAsia"/>
          <w:bCs/>
        </w:rPr>
        <w:t>1</w:t>
      </w: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w:t>
      </w:r>
      <w:r>
        <w:rPr>
          <w:rFonts w:ascii="Times New Roman" w:hAnsi="Times New Roman" w:cs="Times New Roman" w:hint="eastAsia"/>
          <w:bCs/>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r>
        <w:rPr>
          <w:rFonts w:ascii="Times New Roman" w:hAnsi="Times New Roman" w:cs="Times New Roman" w:hint="eastAsia"/>
          <w:bCs/>
        </w:rPr>
        <w:t>n</w:t>
      </w:r>
      <w:r>
        <w:rPr>
          <w:rFonts w:ascii="Times New Roman" w:hAnsi="Times New Roman" w:cs="Times New Roman" w:hint="eastAsia"/>
          <w:bCs/>
        </w:rPr>
        <w:t>，若</w:t>
      </w:r>
      <w:r>
        <w:rPr>
          <w:rFonts w:ascii="Times New Roman" w:hAnsi="Times New Roman" w:cs="Times New Roman" w:hint="eastAsia"/>
          <w:bCs/>
        </w:rPr>
        <w:t>p</w:t>
      </w:r>
      <w:r>
        <w:rPr>
          <w:rFonts w:ascii="Times New Roman" w:hAnsi="Times New Roman" w:cs="Times New Roman" w:hint="eastAsia"/>
          <w:bCs/>
          <w:vertAlign w:val="subscript"/>
        </w:rPr>
        <w:t>3</w:t>
      </w:r>
      <w:r>
        <w:rPr>
          <w:rFonts w:ascii="Times New Roman" w:hAnsi="Times New Roman" w:cs="Times New Roman" w:hint="eastAsia"/>
          <w:bCs/>
        </w:rPr>
        <w:t>=3</w:t>
      </w:r>
      <w:r>
        <w:rPr>
          <w:rFonts w:ascii="Times New Roman" w:hAnsi="Times New Roman" w:cs="Times New Roman" w:hint="eastAsia"/>
          <w:bCs/>
        </w:rPr>
        <w:t>，则</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的值</w:t>
      </w:r>
      <w:r>
        <w:rPr>
          <w:rFonts w:asciiTheme="minorEastAsia" w:hAnsiTheme="minorEastAsia" w:hint="eastAsia"/>
          <w:szCs w:val="21"/>
        </w:rPr>
        <w:t>（     ）。</w:t>
      </w:r>
    </w:p>
    <w:p w:rsidR="00CF27F0" w:rsidRPr="00146C5C" w:rsidRDefault="00CF27F0" w:rsidP="00CF27F0">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t>选项A.可能是２</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B.一定是２</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不可能是１</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D.一定是１</w:t>
      </w: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一棵完全二叉树上有</w:t>
      </w:r>
      <w:r>
        <w:rPr>
          <w:rFonts w:ascii="Times New Roman" w:hAnsi="Times New Roman" w:cs="Times New Roman" w:hint="eastAsia"/>
          <w:bCs/>
        </w:rPr>
        <w:t>1001</w:t>
      </w:r>
      <w:r>
        <w:rPr>
          <w:rFonts w:ascii="Times New Roman" w:hAnsi="Times New Roman" w:cs="Times New Roman" w:hint="eastAsia"/>
          <w:bCs/>
        </w:rPr>
        <w:t>个节点，其中叶子节点的个数是</w:t>
      </w:r>
      <w:r>
        <w:rPr>
          <w:rFonts w:asciiTheme="minorEastAsia" w:hAnsiTheme="minorEastAsia" w:hint="eastAsia"/>
          <w:szCs w:val="21"/>
        </w:rPr>
        <w:t>（     ）</w:t>
      </w:r>
      <w:r>
        <w:rPr>
          <w:rFonts w:ascii="Times New Roman" w:hAnsi="Times New Roman" w:cs="Times New Roman" w:hint="eastAsia"/>
          <w:bCs/>
        </w:rPr>
        <w:t>个。</w:t>
      </w:r>
    </w:p>
    <w:p w:rsidR="00CF27F0" w:rsidRPr="00146C5C" w:rsidRDefault="00CF27F0" w:rsidP="00CF27F0">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t>选项A.499</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B.500</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501</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D.502</w:t>
      </w:r>
    </w:p>
    <w:p w:rsidR="00CF27F0" w:rsidRDefault="00CF27F0" w:rsidP="00CF27F0">
      <w:pPr>
        <w:tabs>
          <w:tab w:val="left" w:pos="1233"/>
        </w:tabs>
        <w:spacing w:line="360" w:lineRule="auto"/>
        <w:rPr>
          <w:rFonts w:asciiTheme="minorEastAsia" w:hAnsiTheme="minorEastAsia" w:cs="Times New Roman"/>
          <w:bCs/>
        </w:rPr>
      </w:pP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对于链串（长度为</w:t>
      </w:r>
      <w:r>
        <w:rPr>
          <w:rFonts w:ascii="Times New Roman" w:hAnsi="Times New Roman" w:cs="Times New Roman" w:hint="eastAsia"/>
          <w:bCs/>
        </w:rPr>
        <w:t>n</w:t>
      </w:r>
      <w:r>
        <w:rPr>
          <w:rFonts w:ascii="Times New Roman" w:hAnsi="Times New Roman" w:cs="Times New Roman" w:hint="eastAsia"/>
          <w:bCs/>
        </w:rPr>
        <w:t>，每个节点存储一个字符），查找元素值为</w:t>
      </w:r>
      <w:proofErr w:type="spellStart"/>
      <w:r>
        <w:rPr>
          <w:rFonts w:ascii="Times New Roman" w:hAnsi="Times New Roman" w:cs="Times New Roman" w:hint="eastAsia"/>
          <w:bCs/>
        </w:rPr>
        <w:t>ch</w:t>
      </w:r>
      <w:proofErr w:type="spellEnd"/>
      <w:r>
        <w:rPr>
          <w:rFonts w:ascii="Times New Roman" w:hAnsi="Times New Roman" w:cs="Times New Roman" w:hint="eastAsia"/>
          <w:bCs/>
        </w:rPr>
        <w:t>的算法的时间复杂度为</w:t>
      </w:r>
      <w:r>
        <w:rPr>
          <w:rFonts w:asciiTheme="minorEastAsia" w:hAnsiTheme="minorEastAsia" w:hint="eastAsia"/>
          <w:szCs w:val="21"/>
        </w:rPr>
        <w:t>（     ）。</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A.</w:t>
      </w:r>
      <w:r>
        <w:rPr>
          <w:rFonts w:ascii="Times New Roman" w:hAnsi="Times New Roman" w:cs="Times New Roman" w:hint="eastAsia"/>
          <w:bCs/>
        </w:rPr>
        <w:t>O(1)</w:t>
      </w:r>
    </w:p>
    <w:p w:rsidR="00CF27F0" w:rsidRPr="00146C5C" w:rsidRDefault="00CF27F0" w:rsidP="00CF27F0">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t>选项B.</w:t>
      </w:r>
      <w:r w:rsidRPr="00146C5C">
        <w:rPr>
          <w:rFonts w:ascii="Times New Roman" w:hAnsi="Times New Roman" w:cs="Times New Roman" w:hint="eastAsia"/>
          <w:bCs/>
          <w:color w:val="FF0000"/>
        </w:rPr>
        <w:t>O(n)</w:t>
      </w:r>
    </w:p>
    <w:p w:rsidR="00CF27F0" w:rsidRDefault="00CF27F0" w:rsidP="00CF27F0">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C.</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lastRenderedPageBreak/>
        <w:t>选项D.以上都不对</w:t>
      </w:r>
    </w:p>
    <w:p w:rsidR="00CF27F0" w:rsidRDefault="00CF27F0" w:rsidP="00CF27F0">
      <w:pPr>
        <w:tabs>
          <w:tab w:val="left" w:pos="1233"/>
        </w:tabs>
        <w:spacing w:line="360" w:lineRule="auto"/>
        <w:rPr>
          <w:rFonts w:asciiTheme="minorEastAsia" w:hAnsiTheme="minorEastAsia" w:cs="Times New Roman"/>
          <w:bCs/>
        </w:rPr>
      </w:pPr>
    </w:p>
    <w:p w:rsidR="00CF27F0" w:rsidRDefault="00CF27F0" w:rsidP="00CF27F0">
      <w:pPr>
        <w:tabs>
          <w:tab w:val="left" w:pos="1233"/>
        </w:tabs>
        <w:spacing w:line="360" w:lineRule="auto"/>
        <w:rPr>
          <w:rFonts w:asciiTheme="minorEastAsia" w:hAnsiTheme="minorEastAsia" w:cs="Times New Roman"/>
          <w:sz w:val="24"/>
          <w:szCs w:val="24"/>
        </w:rPr>
      </w:pPr>
    </w:p>
    <w:p w:rsidR="00CF27F0" w:rsidRDefault="00CF27F0" w:rsidP="00CF27F0">
      <w:pPr>
        <w:tabs>
          <w:tab w:val="left" w:pos="1233"/>
        </w:tabs>
        <w:spacing w:line="360" w:lineRule="auto"/>
        <w:rPr>
          <w:rFonts w:ascii="Times New Roman" w:hAnsi="Times New Roman" w:cs="Times New Roman"/>
          <w:bCs/>
        </w:rPr>
      </w:pPr>
      <w:r>
        <w:rPr>
          <w:rFonts w:ascii="Times New Roman" w:hAnsi="Times New Roman" w:cs="Times New Roman" w:hint="eastAsia"/>
          <w:bCs/>
        </w:rPr>
        <w:t>以下各种存储结构中，最适合用做链队的链表是</w:t>
      </w:r>
      <w:r>
        <w:rPr>
          <w:rFonts w:asciiTheme="minorEastAsia" w:hAnsiTheme="minorEastAsia" w:hint="eastAsia"/>
          <w:szCs w:val="21"/>
        </w:rPr>
        <w:t>（     ）。</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A.带队首指针和队尾指针的循环单链表</w:t>
      </w:r>
    </w:p>
    <w:p w:rsidR="00CF27F0" w:rsidRPr="00146C5C" w:rsidRDefault="00CF27F0" w:rsidP="00CF27F0">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t>选项B.带队首指针和队尾指针的非循环单链表</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只带队首指针的非循环单链表</w:t>
      </w:r>
    </w:p>
    <w:p w:rsidR="00CF27F0" w:rsidRDefault="00CF27F0" w:rsidP="00CF27F0">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D.只带队尾指针的循环单链表</w:t>
      </w:r>
    </w:p>
    <w:p w:rsidR="00683625" w:rsidRDefault="00683625">
      <w:pPr>
        <w:spacing w:line="360" w:lineRule="auto"/>
        <w:rPr>
          <w:rFonts w:asciiTheme="minorEastAsia" w:hAnsiTheme="minorEastAsia"/>
        </w:rPr>
      </w:pPr>
    </w:p>
    <w:p w:rsidR="00683625" w:rsidRDefault="00683625" w:rsidP="00683625">
      <w:pPr>
        <w:tabs>
          <w:tab w:val="left" w:pos="1233"/>
        </w:tabs>
        <w:spacing w:line="360" w:lineRule="auto"/>
        <w:rPr>
          <w:rFonts w:ascii="Times New Roman" w:hAnsi="Times New Roman" w:cs="Times New Roman"/>
          <w:bCs/>
        </w:rPr>
      </w:pPr>
      <w:r>
        <w:rPr>
          <w:rFonts w:ascii="Times New Roman" w:hAnsi="Times New Roman" w:cs="Times New Roman"/>
          <w:bCs/>
        </w:rPr>
        <w:t>裴波那契数列的定义：</w:t>
      </w:r>
      <w:r>
        <w:rPr>
          <w:rFonts w:ascii="Times New Roman" w:hAnsi="Times New Roman" w:cs="Times New Roman"/>
          <w:bCs/>
        </w:rPr>
        <w:t>f(n)=f(n-1)+f(n-2),f(0)=1,f(1)=2</w:t>
      </w:r>
      <w:r>
        <w:rPr>
          <w:rFonts w:ascii="Times New Roman" w:hAnsi="Times New Roman" w:cs="Times New Roman"/>
          <w:bCs/>
        </w:rPr>
        <w:t>，其数据的定义形式是按</w:t>
      </w:r>
      <w:r>
        <w:rPr>
          <w:rFonts w:asciiTheme="minorEastAsia" w:hAnsiTheme="minorEastAsia" w:hint="eastAsia"/>
          <w:szCs w:val="21"/>
        </w:rPr>
        <w:t>（     ）</w:t>
      </w:r>
      <w:r>
        <w:rPr>
          <w:rFonts w:ascii="Times New Roman" w:hAnsi="Times New Roman" w:cs="Times New Roman"/>
          <w:bCs/>
        </w:rPr>
        <w:t>定义</w:t>
      </w:r>
      <w:r>
        <w:rPr>
          <w:rFonts w:ascii="Times New Roman" w:hAnsi="Times New Roman" w:cs="Times New Roman" w:hint="eastAsia"/>
          <w:bCs/>
        </w:rPr>
        <w:t>的</w:t>
      </w:r>
      <w:r>
        <w:rPr>
          <w:rFonts w:ascii="Times New Roman" w:hAnsi="Times New Roman" w:cs="Times New Roman"/>
          <w:bCs/>
        </w:rPr>
        <w:t>。</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A.递推</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B.迭代</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非递归</w:t>
      </w:r>
    </w:p>
    <w:p w:rsidR="00683625" w:rsidRPr="00146C5C" w:rsidRDefault="00683625" w:rsidP="00683625">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t>选项D.递归</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答案：D</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Arial" w:hAnsi="Arial" w:cs="Arial"/>
          <w:color w:val="333333"/>
          <w:szCs w:val="21"/>
        </w:rPr>
      </w:pPr>
      <w:r>
        <w:rPr>
          <w:rFonts w:ascii="Arial" w:hAnsi="Arial" w:cs="Arial"/>
          <w:color w:val="333333"/>
          <w:szCs w:val="21"/>
        </w:rPr>
        <w:t>反复应用</w:t>
      </w:r>
      <w:r>
        <w:rPr>
          <w:rFonts w:asciiTheme="minorEastAsia" w:hAnsiTheme="minorEastAsia" w:hint="eastAsia"/>
          <w:szCs w:val="21"/>
        </w:rPr>
        <w:t>（     ）</w:t>
      </w:r>
      <w:r>
        <w:rPr>
          <w:rFonts w:ascii="Arial" w:hAnsi="Arial" w:cs="Arial"/>
          <w:color w:val="333333"/>
          <w:szCs w:val="21"/>
        </w:rPr>
        <w:t>手段，可以使子问题与原问题类型一致而其规模却不断缩小</w:t>
      </w:r>
      <w:r>
        <w:rPr>
          <w:rFonts w:ascii="Arial" w:hAnsi="Arial" w:cs="Arial" w:hint="eastAsia"/>
          <w:color w:val="333333"/>
          <w:szCs w:val="21"/>
        </w:rPr>
        <w:t>。</w:t>
      </w:r>
    </w:p>
    <w:p w:rsidR="00683625" w:rsidRPr="00146C5C" w:rsidRDefault="00683625" w:rsidP="00683625">
      <w:pPr>
        <w:tabs>
          <w:tab w:val="left" w:pos="1233"/>
        </w:tabs>
        <w:spacing w:line="360" w:lineRule="auto"/>
        <w:rPr>
          <w:rFonts w:asciiTheme="minorEastAsia" w:hAnsiTheme="minorEastAsia" w:cs="Times New Roman"/>
          <w:color w:val="FF0000"/>
          <w:szCs w:val="21"/>
        </w:rPr>
      </w:pPr>
      <w:r w:rsidRPr="00146C5C">
        <w:rPr>
          <w:rFonts w:asciiTheme="minorEastAsia" w:hAnsiTheme="minorEastAsia" w:cs="Times New Roman" w:hint="eastAsia"/>
          <w:color w:val="FF0000"/>
          <w:szCs w:val="21"/>
        </w:rPr>
        <w:t>选项</w:t>
      </w:r>
      <w:r w:rsidRPr="00146C5C">
        <w:rPr>
          <w:rFonts w:asciiTheme="minorEastAsia" w:hAnsiTheme="minorEastAsia" w:cs="Times New Roman"/>
          <w:color w:val="FF0000"/>
          <w:szCs w:val="21"/>
        </w:rPr>
        <w:t>A.</w:t>
      </w:r>
      <w:r w:rsidRPr="00146C5C">
        <w:rPr>
          <w:rFonts w:asciiTheme="minorEastAsia" w:hAnsiTheme="minorEastAsia" w:cs="Times New Roman" w:hint="eastAsia"/>
          <w:color w:val="FF0000"/>
          <w:szCs w:val="21"/>
        </w:rPr>
        <w:t>分治</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w:t>
      </w:r>
      <w:r>
        <w:rPr>
          <w:rFonts w:asciiTheme="minorEastAsia" w:hAnsiTheme="minorEastAsia" w:cs="Times New Roman"/>
          <w:color w:val="333333"/>
          <w:szCs w:val="21"/>
        </w:rPr>
        <w:t>B.</w:t>
      </w:r>
      <w:r>
        <w:rPr>
          <w:rFonts w:asciiTheme="minorEastAsia" w:hAnsiTheme="minorEastAsia" w:cs="Times New Roman" w:hint="eastAsia"/>
          <w:color w:val="333333"/>
          <w:szCs w:val="21"/>
        </w:rPr>
        <w:t>迭代</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w:t>
      </w:r>
      <w:r>
        <w:rPr>
          <w:rFonts w:asciiTheme="minorEastAsia" w:hAnsiTheme="minorEastAsia" w:cs="Times New Roman"/>
          <w:color w:val="333333"/>
          <w:szCs w:val="21"/>
        </w:rPr>
        <w:t>C.</w:t>
      </w:r>
      <w:r>
        <w:rPr>
          <w:rFonts w:asciiTheme="minorEastAsia" w:hAnsiTheme="minorEastAsia" w:cs="Times New Roman" w:hint="eastAsia"/>
          <w:color w:val="333333"/>
          <w:szCs w:val="21"/>
        </w:rPr>
        <w:t>递推</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w:t>
      </w:r>
      <w:r>
        <w:rPr>
          <w:rFonts w:asciiTheme="minorEastAsia" w:hAnsiTheme="minorEastAsia" w:cs="Times New Roman"/>
          <w:color w:val="333333"/>
          <w:szCs w:val="21"/>
        </w:rPr>
        <w:t>D.</w:t>
      </w:r>
      <w:r>
        <w:rPr>
          <w:rFonts w:asciiTheme="minorEastAsia" w:hAnsiTheme="minorEastAsia" w:cs="Times New Roman" w:hint="eastAsia"/>
          <w:color w:val="333333"/>
          <w:szCs w:val="21"/>
        </w:rPr>
        <w:t>贪心选择</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Times New Roman" w:hAnsi="Times New Roman" w:cs="Times New Roman"/>
          <w:color w:val="333333"/>
          <w:szCs w:val="21"/>
        </w:rPr>
      </w:pPr>
      <w:r>
        <w:rPr>
          <w:rFonts w:ascii="Times New Roman" w:hAnsi="Times New Roman" w:cs="Times New Roman"/>
          <w:color w:val="333333"/>
          <w:szCs w:val="21"/>
        </w:rPr>
        <w:t>最优子结构性质特征反映了</w:t>
      </w:r>
      <w:r>
        <w:rPr>
          <w:rFonts w:asciiTheme="minorEastAsia" w:hAnsiTheme="minorEastAsia" w:hint="eastAsia"/>
          <w:szCs w:val="21"/>
        </w:rPr>
        <w:t>（     ）</w:t>
      </w:r>
      <w:r>
        <w:rPr>
          <w:rFonts w:ascii="Times New Roman" w:hAnsi="Times New Roman" w:cs="Times New Roman"/>
          <w:color w:val="333333"/>
          <w:szCs w:val="21"/>
        </w:rPr>
        <w:t>思想的应用</w:t>
      </w:r>
      <w:r>
        <w:rPr>
          <w:rFonts w:ascii="Times New Roman" w:hAnsi="Times New Roman" w:cs="Times New Roman" w:hint="eastAsia"/>
          <w:color w:val="333333"/>
          <w:szCs w:val="21"/>
        </w:rPr>
        <w:t>。</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A.递推</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B.迭代</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非递归</w:t>
      </w:r>
    </w:p>
    <w:p w:rsidR="00683625" w:rsidRPr="00146C5C" w:rsidRDefault="00683625" w:rsidP="00683625">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t>选项D.递归</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Times New Roman" w:hAnsi="Times New Roman" w:cs="Times New Roman"/>
          <w:color w:val="333333"/>
          <w:szCs w:val="21"/>
        </w:rPr>
      </w:pPr>
      <w:r>
        <w:rPr>
          <w:rFonts w:ascii="Times New Roman" w:hAnsi="Times New Roman" w:cs="Times New Roman" w:hint="eastAsia"/>
          <w:color w:val="333333"/>
          <w:szCs w:val="21"/>
        </w:rPr>
        <w:t>概率算法中蒙特卡罗算法得到的解</w:t>
      </w:r>
      <w:r>
        <w:rPr>
          <w:rFonts w:asciiTheme="minorEastAsia" w:hAnsiTheme="minorEastAsia" w:hint="eastAsia"/>
          <w:szCs w:val="21"/>
        </w:rPr>
        <w:t>（     ）。</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lastRenderedPageBreak/>
        <w:t>选项A.一定是正确的</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B.一定是最优的</w:t>
      </w:r>
    </w:p>
    <w:p w:rsidR="00683625" w:rsidRPr="00146C5C" w:rsidRDefault="00683625" w:rsidP="00683625">
      <w:pPr>
        <w:tabs>
          <w:tab w:val="left" w:pos="1233"/>
        </w:tabs>
        <w:spacing w:line="360" w:lineRule="auto"/>
        <w:rPr>
          <w:rFonts w:asciiTheme="minorEastAsia" w:hAnsiTheme="minorEastAsia" w:cs="Times New Roman"/>
          <w:color w:val="FF0000"/>
          <w:szCs w:val="21"/>
        </w:rPr>
      </w:pPr>
      <w:r w:rsidRPr="00146C5C">
        <w:rPr>
          <w:rFonts w:asciiTheme="minorEastAsia" w:hAnsiTheme="minorEastAsia" w:cs="Times New Roman" w:hint="eastAsia"/>
          <w:color w:val="FF0000"/>
          <w:szCs w:val="21"/>
        </w:rPr>
        <w:t>选项C.不一定是正确的</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D.一定是次优的</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Arial" w:hAnsi="Arial" w:cs="Arial"/>
          <w:color w:val="333333"/>
          <w:szCs w:val="21"/>
        </w:rPr>
      </w:pPr>
      <w:r>
        <w:rPr>
          <w:rFonts w:asciiTheme="minorEastAsia" w:hAnsiTheme="minorEastAsia" w:hint="eastAsia"/>
          <w:szCs w:val="21"/>
        </w:rPr>
        <w:t>（     ）</w:t>
      </w:r>
      <w:r>
        <w:rPr>
          <w:rFonts w:ascii="Arial" w:hAnsi="Arial" w:cs="Arial"/>
          <w:color w:val="333333"/>
          <w:szCs w:val="21"/>
        </w:rPr>
        <w:t>本身并不使用递归的定义</w:t>
      </w:r>
      <w:r>
        <w:rPr>
          <w:rFonts w:ascii="Arial" w:hAnsi="Arial" w:cs="Arial" w:hint="eastAsia"/>
          <w:color w:val="333333"/>
          <w:szCs w:val="21"/>
        </w:rPr>
        <w:t>。</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w:t>
      </w:r>
      <w:r>
        <w:rPr>
          <w:rFonts w:asciiTheme="minorEastAsia" w:hAnsiTheme="minorEastAsia" w:cs="Times New Roman"/>
          <w:color w:val="333333"/>
          <w:szCs w:val="21"/>
        </w:rPr>
        <w:t>A.</w:t>
      </w:r>
      <w:r>
        <w:rPr>
          <w:rFonts w:asciiTheme="minorEastAsia" w:hAnsiTheme="minorEastAsia" w:cs="Times New Roman" w:hint="eastAsia"/>
          <w:color w:val="333333"/>
          <w:szCs w:val="21"/>
        </w:rPr>
        <w:t>递归函数</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w:t>
      </w:r>
      <w:r>
        <w:rPr>
          <w:rFonts w:asciiTheme="minorEastAsia" w:hAnsiTheme="minorEastAsia" w:cs="Times New Roman"/>
          <w:color w:val="333333"/>
          <w:szCs w:val="21"/>
        </w:rPr>
        <w:t>B.</w:t>
      </w:r>
      <w:r>
        <w:rPr>
          <w:rFonts w:asciiTheme="minorEastAsia" w:hAnsiTheme="minorEastAsia" w:cs="Times New Roman" w:hint="eastAsia"/>
          <w:color w:val="333333"/>
          <w:szCs w:val="21"/>
        </w:rPr>
        <w:t>递归表达式</w:t>
      </w:r>
    </w:p>
    <w:p w:rsidR="00683625" w:rsidRPr="00146C5C" w:rsidRDefault="00683625" w:rsidP="00683625">
      <w:pPr>
        <w:tabs>
          <w:tab w:val="left" w:pos="1233"/>
        </w:tabs>
        <w:spacing w:line="360" w:lineRule="auto"/>
        <w:rPr>
          <w:rFonts w:asciiTheme="minorEastAsia" w:hAnsiTheme="minorEastAsia" w:cs="Times New Roman"/>
          <w:color w:val="FF0000"/>
          <w:szCs w:val="21"/>
        </w:rPr>
      </w:pPr>
      <w:r w:rsidRPr="00146C5C">
        <w:rPr>
          <w:rFonts w:asciiTheme="minorEastAsia" w:hAnsiTheme="minorEastAsia" w:cs="Times New Roman" w:hint="eastAsia"/>
          <w:color w:val="FF0000"/>
          <w:szCs w:val="21"/>
        </w:rPr>
        <w:t>选项</w:t>
      </w:r>
      <w:r w:rsidRPr="00146C5C">
        <w:rPr>
          <w:rFonts w:asciiTheme="minorEastAsia" w:hAnsiTheme="minorEastAsia" w:cs="Times New Roman"/>
          <w:color w:val="FF0000"/>
          <w:szCs w:val="21"/>
        </w:rPr>
        <w:t>C.</w:t>
      </w:r>
      <w:r w:rsidRPr="00146C5C">
        <w:rPr>
          <w:rFonts w:asciiTheme="minorEastAsia" w:hAnsiTheme="minorEastAsia" w:cs="Times New Roman" w:hint="eastAsia"/>
          <w:color w:val="FF0000"/>
          <w:szCs w:val="21"/>
        </w:rPr>
        <w:t>递归边界</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选项</w:t>
      </w:r>
      <w:r>
        <w:rPr>
          <w:rFonts w:asciiTheme="minorEastAsia" w:hAnsiTheme="minorEastAsia" w:cs="Times New Roman"/>
          <w:color w:val="333333"/>
          <w:szCs w:val="21"/>
        </w:rPr>
        <w:t>D.</w:t>
      </w:r>
      <w:r>
        <w:rPr>
          <w:rFonts w:asciiTheme="minorEastAsia" w:hAnsiTheme="minorEastAsia" w:cs="Times New Roman" w:hint="eastAsia"/>
          <w:color w:val="333333"/>
          <w:szCs w:val="21"/>
        </w:rPr>
        <w:t>递归思想</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答案：C</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Times New Roman" w:hAnsi="Times New Roman" w:cs="Times New Roman"/>
          <w:color w:val="333333"/>
          <w:szCs w:val="21"/>
        </w:rPr>
      </w:pPr>
      <w:r>
        <w:rPr>
          <w:rFonts w:ascii="Times New Roman" w:hAnsi="Times New Roman" w:cs="Times New Roman" w:hint="eastAsia"/>
          <w:color w:val="333333"/>
          <w:szCs w:val="21"/>
        </w:rPr>
        <w:t>对于一个具有</w:t>
      </w:r>
      <w:r>
        <w:rPr>
          <w:rFonts w:ascii="Times New Roman" w:hAnsi="Times New Roman" w:cs="Times New Roman" w:hint="eastAsia"/>
          <w:color w:val="333333"/>
          <w:szCs w:val="21"/>
        </w:rPr>
        <w:t>n</w:t>
      </w:r>
      <w:r>
        <w:rPr>
          <w:rFonts w:ascii="Times New Roman" w:hAnsi="Times New Roman" w:cs="Times New Roman" w:hint="eastAsia"/>
          <w:color w:val="333333"/>
          <w:szCs w:val="21"/>
        </w:rPr>
        <w:t>个顶点的无向图，若采用邻接矩阵表示，则该矩阵的大小是</w:t>
      </w:r>
      <w:r>
        <w:rPr>
          <w:rFonts w:asciiTheme="minorEastAsia" w:hAnsiTheme="minorEastAsia" w:hint="eastAsia"/>
          <w:szCs w:val="21"/>
        </w:rPr>
        <w:t>（     ）。</w:t>
      </w:r>
    </w:p>
    <w:p w:rsidR="00683625" w:rsidRDefault="00683625" w:rsidP="00683625">
      <w:pPr>
        <w:tabs>
          <w:tab w:val="left" w:pos="1233"/>
        </w:tabs>
        <w:spacing w:line="360" w:lineRule="auto"/>
        <w:rPr>
          <w:rFonts w:ascii="Times New Roman" w:hAnsi="Times New Roman" w:cs="Times New Roman"/>
          <w:color w:val="333333"/>
          <w:szCs w:val="21"/>
        </w:rPr>
      </w:pPr>
      <w:r>
        <w:rPr>
          <w:rFonts w:asciiTheme="minorEastAsia" w:hAnsiTheme="minorEastAsia" w:cs="Times New Roman" w:hint="eastAsia"/>
          <w:color w:val="333333"/>
          <w:szCs w:val="21"/>
        </w:rPr>
        <w:t>选项A.</w:t>
      </w:r>
      <w:r>
        <w:rPr>
          <w:rFonts w:ascii="Times New Roman" w:hAnsi="Times New Roman" w:cs="Times New Roman" w:hint="eastAsia"/>
          <w:color w:val="333333"/>
          <w:szCs w:val="21"/>
        </w:rPr>
        <w:t xml:space="preserve"> n</w:t>
      </w:r>
    </w:p>
    <w:p w:rsidR="00683625" w:rsidRDefault="00683625" w:rsidP="00683625">
      <w:pPr>
        <w:tabs>
          <w:tab w:val="left" w:pos="1233"/>
        </w:tabs>
        <w:spacing w:line="360" w:lineRule="auto"/>
        <w:rPr>
          <w:rFonts w:ascii="Times New Roman" w:hAnsi="Times New Roman" w:cs="Times New Roman"/>
          <w:color w:val="333333"/>
          <w:szCs w:val="21"/>
          <w:vertAlign w:val="superscript"/>
        </w:rPr>
      </w:pPr>
      <w:r>
        <w:rPr>
          <w:rFonts w:asciiTheme="minorEastAsia" w:hAnsiTheme="minorEastAsia" w:cs="Times New Roman" w:hint="eastAsia"/>
          <w:color w:val="333333"/>
          <w:szCs w:val="21"/>
        </w:rPr>
        <w:t xml:space="preserve">选项B. </w:t>
      </w:r>
      <w:r>
        <w:rPr>
          <w:rFonts w:ascii="Times New Roman" w:hAnsi="Times New Roman" w:cs="Times New Roman" w:hint="eastAsia"/>
          <w:color w:val="333333"/>
          <w:szCs w:val="21"/>
        </w:rPr>
        <w:t>(n-1)</w:t>
      </w:r>
      <w:r>
        <w:rPr>
          <w:rFonts w:ascii="Times New Roman" w:hAnsi="Times New Roman" w:cs="Times New Roman" w:hint="eastAsia"/>
          <w:color w:val="333333"/>
          <w:szCs w:val="21"/>
          <w:vertAlign w:val="superscript"/>
        </w:rPr>
        <w:t>2</w:t>
      </w:r>
    </w:p>
    <w:p w:rsidR="00683625" w:rsidRDefault="00683625" w:rsidP="00683625">
      <w:pPr>
        <w:tabs>
          <w:tab w:val="left" w:pos="1233"/>
        </w:tabs>
        <w:spacing w:line="360" w:lineRule="auto"/>
        <w:rPr>
          <w:rFonts w:ascii="Times New Roman" w:hAnsi="Times New Roman" w:cs="Times New Roman"/>
          <w:color w:val="333333"/>
          <w:szCs w:val="21"/>
        </w:rPr>
      </w:pPr>
      <w:r>
        <w:rPr>
          <w:rFonts w:asciiTheme="minorEastAsia" w:hAnsiTheme="minorEastAsia" w:cs="Times New Roman" w:hint="eastAsia"/>
          <w:color w:val="333333"/>
          <w:szCs w:val="21"/>
        </w:rPr>
        <w:t>选项C.</w:t>
      </w:r>
      <w:r>
        <w:rPr>
          <w:rFonts w:ascii="Times New Roman" w:hAnsi="Times New Roman" w:cs="Times New Roman" w:hint="eastAsia"/>
          <w:color w:val="333333"/>
          <w:szCs w:val="21"/>
        </w:rPr>
        <w:t xml:space="preserve"> n-1</w:t>
      </w:r>
    </w:p>
    <w:p w:rsidR="00683625" w:rsidRPr="00146C5C" w:rsidRDefault="00683625" w:rsidP="00683625">
      <w:pPr>
        <w:tabs>
          <w:tab w:val="left" w:pos="1233"/>
        </w:tabs>
        <w:spacing w:line="360" w:lineRule="auto"/>
        <w:rPr>
          <w:rFonts w:ascii="Times New Roman" w:hAnsi="Times New Roman" w:cs="Times New Roman"/>
          <w:color w:val="FF0000"/>
          <w:szCs w:val="21"/>
        </w:rPr>
      </w:pPr>
      <w:r w:rsidRPr="00146C5C">
        <w:rPr>
          <w:rFonts w:asciiTheme="minorEastAsia" w:hAnsiTheme="minorEastAsia" w:cs="Times New Roman" w:hint="eastAsia"/>
          <w:color w:val="FF0000"/>
          <w:szCs w:val="21"/>
        </w:rPr>
        <w:t xml:space="preserve">选项D. </w:t>
      </w:r>
      <w:r w:rsidRPr="00146C5C">
        <w:rPr>
          <w:rFonts w:ascii="Times New Roman" w:hAnsi="Times New Roman" w:cs="Times New Roman" w:hint="eastAsia"/>
          <w:color w:val="FF0000"/>
          <w:szCs w:val="21"/>
        </w:rPr>
        <w:t>n</w:t>
      </w:r>
      <w:r w:rsidRPr="00146C5C">
        <w:rPr>
          <w:rFonts w:ascii="Times New Roman" w:hAnsi="Times New Roman" w:cs="Times New Roman" w:hint="eastAsia"/>
          <w:color w:val="FF0000"/>
          <w:szCs w:val="21"/>
          <w:vertAlign w:val="superscript"/>
        </w:rPr>
        <w:t>2</w:t>
      </w:r>
    </w:p>
    <w:p w:rsidR="00683625" w:rsidRDefault="00683625" w:rsidP="00683625">
      <w:pPr>
        <w:tabs>
          <w:tab w:val="left" w:pos="1233"/>
        </w:tabs>
        <w:spacing w:line="360" w:lineRule="auto"/>
        <w:rPr>
          <w:rFonts w:asciiTheme="minorEastAsia" w:hAnsiTheme="minorEastAsia" w:cs="Times New Roman"/>
          <w:color w:val="333333"/>
          <w:szCs w:val="21"/>
        </w:rPr>
      </w:pPr>
      <w:r>
        <w:rPr>
          <w:rFonts w:asciiTheme="minorEastAsia" w:hAnsiTheme="minorEastAsia" w:cs="Times New Roman" w:hint="eastAsia"/>
          <w:color w:val="333333"/>
          <w:szCs w:val="21"/>
        </w:rPr>
        <w:t>答案：D</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Times New Roman" w:hAnsi="Times New Roman" w:cs="Times New Roman"/>
          <w:bCs/>
        </w:rPr>
      </w:pPr>
      <w:r>
        <w:rPr>
          <w:rFonts w:ascii="Times New Roman" w:hAnsi="Times New Roman" w:cs="Times New Roman" w:hint="eastAsia"/>
          <w:bCs/>
        </w:rPr>
        <w:t>若含有</w:t>
      </w:r>
      <w:r>
        <w:rPr>
          <w:rFonts w:ascii="Times New Roman" w:hAnsi="Times New Roman" w:cs="Times New Roman" w:hint="eastAsia"/>
          <w:bCs/>
        </w:rPr>
        <w:t>n</w:t>
      </w:r>
      <w:r>
        <w:rPr>
          <w:rFonts w:ascii="Times New Roman" w:hAnsi="Times New Roman" w:cs="Times New Roman" w:hint="eastAsia"/>
          <w:bCs/>
        </w:rPr>
        <w:t>个顶点的无向图恰好形成一个环，则它有</w:t>
      </w:r>
      <w:r>
        <w:rPr>
          <w:rFonts w:asciiTheme="minorEastAsia" w:hAnsiTheme="minorEastAsia" w:hint="eastAsia"/>
          <w:szCs w:val="21"/>
        </w:rPr>
        <w:t>（     ）</w:t>
      </w:r>
      <w:r>
        <w:rPr>
          <w:rFonts w:ascii="Times New Roman" w:hAnsi="Times New Roman" w:cs="Times New Roman" w:hint="eastAsia"/>
          <w:bCs/>
        </w:rPr>
        <w:t>棵生成树。</w:t>
      </w:r>
    </w:p>
    <w:p w:rsidR="00683625" w:rsidRPr="00146C5C" w:rsidRDefault="00683625" w:rsidP="00683625">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t>选项A.</w:t>
      </w:r>
      <w:r w:rsidRPr="00146C5C">
        <w:rPr>
          <w:rFonts w:ascii="Times New Roman" w:hAnsi="Times New Roman" w:cs="Times New Roman" w:hint="eastAsia"/>
          <w:bCs/>
          <w:color w:val="FF0000"/>
        </w:rPr>
        <w:t xml:space="preserve"> n</w:t>
      </w:r>
    </w:p>
    <w:p w:rsidR="00683625" w:rsidRDefault="00683625" w:rsidP="00683625">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B.</w:t>
      </w:r>
      <w:r>
        <w:rPr>
          <w:rFonts w:ascii="Times New Roman" w:hAnsi="Times New Roman" w:cs="Times New Roman" w:hint="eastAsia"/>
          <w:bCs/>
        </w:rPr>
        <w:t xml:space="preserve"> n-1</w:t>
      </w:r>
    </w:p>
    <w:p w:rsidR="00683625" w:rsidRDefault="00683625" w:rsidP="00683625">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C.</w:t>
      </w:r>
      <w:r>
        <w:rPr>
          <w:rFonts w:ascii="Times New Roman" w:hAnsi="Times New Roman" w:cs="Times New Roman" w:hint="eastAsia"/>
          <w:bCs/>
        </w:rPr>
        <w:t xml:space="preserve"> n-2</w:t>
      </w:r>
    </w:p>
    <w:p w:rsidR="00683625" w:rsidRDefault="00683625" w:rsidP="00683625">
      <w:pPr>
        <w:tabs>
          <w:tab w:val="left" w:pos="1233"/>
        </w:tabs>
        <w:spacing w:line="360" w:lineRule="auto"/>
        <w:rPr>
          <w:rFonts w:ascii="Times New Roman" w:hAnsi="Times New Roman" w:cs="Times New Roman"/>
          <w:bCs/>
        </w:rPr>
      </w:pPr>
      <w:r>
        <w:rPr>
          <w:rFonts w:asciiTheme="minorEastAsia" w:hAnsiTheme="minorEastAsia" w:cs="Times New Roman" w:hint="eastAsia"/>
          <w:bCs/>
        </w:rPr>
        <w:t xml:space="preserve">选项D. </w:t>
      </w:r>
      <w:r>
        <w:rPr>
          <w:rFonts w:ascii="Times New Roman" w:hAnsi="Times New Roman" w:cs="Times New Roman" w:hint="eastAsia"/>
          <w:bCs/>
        </w:rPr>
        <w:t>n-3</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答案：A</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Times New Roman" w:hAnsi="Times New Roman" w:cs="Times New Roman"/>
          <w:bCs/>
        </w:rPr>
      </w:pPr>
      <w:r>
        <w:rPr>
          <w:rFonts w:ascii="Times New Roman" w:hAnsi="Times New Roman" w:cs="Times New Roman"/>
          <w:bCs/>
        </w:rPr>
        <w:t>多阶段决策问题中，每一个阶段可能有</w:t>
      </w:r>
      <w:r>
        <w:rPr>
          <w:rFonts w:asciiTheme="minorEastAsia" w:hAnsiTheme="minorEastAsia" w:hint="eastAsia"/>
          <w:szCs w:val="21"/>
        </w:rPr>
        <w:t>（     ）</w:t>
      </w:r>
      <w:r>
        <w:rPr>
          <w:rFonts w:ascii="Times New Roman" w:hAnsi="Times New Roman" w:cs="Times New Roman"/>
          <w:bCs/>
        </w:rPr>
        <w:t>个决策可供选择</w:t>
      </w:r>
      <w:r>
        <w:rPr>
          <w:rFonts w:ascii="Times New Roman" w:hAnsi="Times New Roman" w:cs="Times New Roman" w:hint="eastAsia"/>
          <w:bCs/>
        </w:rPr>
        <w:t>。</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A.1</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B.2</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3</w:t>
      </w:r>
    </w:p>
    <w:p w:rsidR="00683625" w:rsidRPr="00146C5C" w:rsidRDefault="00683625" w:rsidP="00683625">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lastRenderedPageBreak/>
        <w:t>选项D.若干</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Times New Roman" w:hAnsi="Times New Roman" w:cs="Times New Roman"/>
          <w:bCs/>
        </w:rPr>
      </w:pPr>
      <w:r>
        <w:rPr>
          <w:rFonts w:ascii="Times New Roman" w:hAnsi="Times New Roman" w:cs="Times New Roman" w:hint="eastAsia"/>
          <w:bCs/>
        </w:rPr>
        <w:t>可以进行拓扑排序的有向图一定是</w:t>
      </w:r>
      <w:r>
        <w:rPr>
          <w:rFonts w:asciiTheme="minorEastAsia" w:hAnsiTheme="minorEastAsia" w:hint="eastAsia"/>
          <w:szCs w:val="21"/>
        </w:rPr>
        <w:t>（     ）。</w:t>
      </w:r>
    </w:p>
    <w:p w:rsidR="00683625" w:rsidRPr="00146C5C" w:rsidRDefault="00683625" w:rsidP="00683625">
      <w:pPr>
        <w:tabs>
          <w:tab w:val="left" w:pos="1233"/>
        </w:tabs>
        <w:spacing w:line="360" w:lineRule="auto"/>
        <w:rPr>
          <w:rFonts w:asciiTheme="minorEastAsia" w:hAnsiTheme="minorEastAsia" w:cs="Times New Roman"/>
          <w:bCs/>
          <w:color w:val="FF0000"/>
        </w:rPr>
      </w:pPr>
      <w:r w:rsidRPr="00146C5C">
        <w:rPr>
          <w:rFonts w:asciiTheme="minorEastAsia" w:hAnsiTheme="minorEastAsia" w:cs="Times New Roman" w:hint="eastAsia"/>
          <w:bCs/>
          <w:color w:val="FF0000"/>
        </w:rPr>
        <w:t>选项A.无环图</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B.有环图</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C.完全图</w:t>
      </w:r>
    </w:p>
    <w:p w:rsidR="00683625" w:rsidRDefault="00683625" w:rsidP="00683625">
      <w:pPr>
        <w:tabs>
          <w:tab w:val="left" w:pos="1233"/>
        </w:tabs>
        <w:spacing w:line="360" w:lineRule="auto"/>
        <w:rPr>
          <w:rFonts w:asciiTheme="minorEastAsia" w:hAnsiTheme="minorEastAsia" w:cs="Times New Roman"/>
          <w:bCs/>
        </w:rPr>
      </w:pPr>
      <w:r>
        <w:rPr>
          <w:rFonts w:asciiTheme="minorEastAsia" w:hAnsiTheme="minorEastAsia" w:cs="Times New Roman" w:hint="eastAsia"/>
          <w:bCs/>
        </w:rPr>
        <w:t>选项D.带权图</w:t>
      </w:r>
    </w:p>
    <w:p w:rsidR="00683625" w:rsidRDefault="00683625" w:rsidP="00683625">
      <w:pPr>
        <w:tabs>
          <w:tab w:val="left" w:pos="1233"/>
        </w:tabs>
        <w:spacing w:line="360" w:lineRule="auto"/>
        <w:rPr>
          <w:rFonts w:asciiTheme="minorEastAsia" w:hAnsiTheme="minorEastAsia" w:cs="Times New Roman"/>
          <w:sz w:val="24"/>
          <w:szCs w:val="24"/>
        </w:rPr>
      </w:pPr>
    </w:p>
    <w:p w:rsidR="00683625" w:rsidRDefault="00683625" w:rsidP="00683625">
      <w:pPr>
        <w:tabs>
          <w:tab w:val="left" w:pos="1233"/>
        </w:tabs>
        <w:spacing w:line="360" w:lineRule="auto"/>
        <w:rPr>
          <w:rFonts w:ascii="Times New Roman" w:hAnsi="Times New Roman" w:cs="Times New Roman"/>
          <w:bCs/>
        </w:rPr>
      </w:pPr>
      <w:r>
        <w:rPr>
          <w:rFonts w:ascii="Times New Roman" w:hAnsi="Times New Roman" w:cs="Times New Roman" w:hint="eastAsia"/>
          <w:bCs/>
        </w:rPr>
        <w:t>若无向图中有</w:t>
      </w:r>
      <w:r>
        <w:rPr>
          <w:rFonts w:ascii="Times New Roman" w:hAnsi="Times New Roman" w:cs="Times New Roman" w:hint="eastAsia"/>
          <w:bCs/>
        </w:rPr>
        <w:t>m</w:t>
      </w:r>
      <w:r>
        <w:rPr>
          <w:rFonts w:ascii="Times New Roman" w:hAnsi="Times New Roman" w:cs="Times New Roman" w:hint="eastAsia"/>
          <w:bCs/>
        </w:rPr>
        <w:t>条边，则表示该无向图的邻接表中有</w:t>
      </w:r>
      <w:r>
        <w:rPr>
          <w:rFonts w:asciiTheme="minorEastAsia" w:hAnsiTheme="minorEastAsia" w:hint="eastAsia"/>
          <w:szCs w:val="21"/>
        </w:rPr>
        <w:t>（     ）</w:t>
      </w:r>
      <w:r>
        <w:rPr>
          <w:rFonts w:ascii="Times New Roman" w:hAnsi="Times New Roman" w:cs="Times New Roman" w:hint="eastAsia"/>
          <w:bCs/>
        </w:rPr>
        <w:t>个边节点。</w:t>
      </w:r>
    </w:p>
    <w:p w:rsidR="00683625" w:rsidRDefault="00683625" w:rsidP="00683625">
      <w:pPr>
        <w:tabs>
          <w:tab w:val="left" w:pos="1233"/>
        </w:tabs>
        <w:spacing w:line="360" w:lineRule="auto"/>
        <w:rPr>
          <w:rFonts w:ascii="Times New Roman" w:hAnsi="Times New Roman" w:cs="Times New Roman"/>
          <w:bCs/>
        </w:rPr>
      </w:pPr>
      <w:r>
        <w:rPr>
          <w:rFonts w:asciiTheme="minorEastAsia" w:hAnsiTheme="minorEastAsia" w:cs="Times New Roman" w:hint="eastAsia"/>
          <w:bCs/>
        </w:rPr>
        <w:t xml:space="preserve">选项A. </w:t>
      </w:r>
      <w:r>
        <w:rPr>
          <w:rFonts w:ascii="Times New Roman" w:hAnsi="Times New Roman" w:cs="Times New Roman" w:hint="eastAsia"/>
          <w:bCs/>
        </w:rPr>
        <w:t>m</w:t>
      </w:r>
    </w:p>
    <w:p w:rsidR="00683625" w:rsidRPr="00146C5C" w:rsidRDefault="00683625" w:rsidP="00683625">
      <w:pPr>
        <w:tabs>
          <w:tab w:val="left" w:pos="1233"/>
        </w:tabs>
        <w:spacing w:line="360" w:lineRule="auto"/>
        <w:rPr>
          <w:rFonts w:ascii="Times New Roman" w:hAnsi="Times New Roman" w:cs="Times New Roman"/>
          <w:bCs/>
          <w:color w:val="FF0000"/>
        </w:rPr>
      </w:pPr>
      <w:r w:rsidRPr="00146C5C">
        <w:rPr>
          <w:rFonts w:asciiTheme="minorEastAsia" w:hAnsiTheme="minorEastAsia" w:cs="Times New Roman" w:hint="eastAsia"/>
          <w:bCs/>
          <w:color w:val="FF0000"/>
        </w:rPr>
        <w:t>选项B.</w:t>
      </w:r>
      <w:r w:rsidRPr="00146C5C">
        <w:rPr>
          <w:rFonts w:ascii="Times New Roman" w:hAnsi="Times New Roman" w:cs="Times New Roman" w:hint="eastAsia"/>
          <w:bCs/>
          <w:color w:val="FF0000"/>
        </w:rPr>
        <w:t xml:space="preserve"> 2m</w:t>
      </w:r>
    </w:p>
    <w:p w:rsidR="00683625" w:rsidRDefault="00683625" w:rsidP="00683625">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C.</w:t>
      </w:r>
      <w:r>
        <w:rPr>
          <w:rFonts w:ascii="Times New Roman" w:hAnsi="Times New Roman" w:cs="Times New Roman" w:hint="eastAsia"/>
          <w:bCs/>
        </w:rPr>
        <w:t xml:space="preserve"> m+1</w:t>
      </w:r>
    </w:p>
    <w:p w:rsidR="00683625" w:rsidRDefault="00683625" w:rsidP="00683625">
      <w:pPr>
        <w:tabs>
          <w:tab w:val="left" w:pos="1233"/>
        </w:tabs>
        <w:spacing w:line="360" w:lineRule="auto"/>
        <w:rPr>
          <w:rFonts w:ascii="Times New Roman" w:hAnsi="Times New Roman" w:cs="Times New Roman"/>
          <w:bCs/>
        </w:rPr>
      </w:pPr>
      <w:r>
        <w:rPr>
          <w:rFonts w:asciiTheme="minorEastAsia" w:hAnsiTheme="minorEastAsia" w:cs="Times New Roman" w:hint="eastAsia"/>
          <w:bCs/>
        </w:rPr>
        <w:t>选项D.</w:t>
      </w:r>
      <w:r>
        <w:rPr>
          <w:rFonts w:ascii="Times New Roman" w:hAnsi="Times New Roman" w:cs="Times New Roman" w:hint="eastAsia"/>
          <w:bCs/>
        </w:rPr>
        <w:t xml:space="preserve"> m-1</w:t>
      </w:r>
    </w:p>
    <w:p w:rsidR="00683625" w:rsidRDefault="00683625">
      <w:pPr>
        <w:spacing w:line="360" w:lineRule="auto"/>
        <w:rPr>
          <w:rFonts w:asciiTheme="minorEastAsia" w:hAnsiTheme="minorEastAsia"/>
        </w:rPr>
      </w:pPr>
    </w:p>
    <w:p w:rsidR="00A376D3" w:rsidRPr="00A376D3" w:rsidRDefault="00A376D3" w:rsidP="00A376D3">
      <w:pPr>
        <w:spacing w:line="360" w:lineRule="auto"/>
        <w:jc w:val="center"/>
        <w:rPr>
          <w:rFonts w:asciiTheme="minorEastAsia" w:hAnsiTheme="minorEastAsia"/>
          <w:b/>
        </w:rPr>
      </w:pPr>
      <w:r w:rsidRPr="00A376D3">
        <w:rPr>
          <w:rFonts w:asciiTheme="minorEastAsia" w:hAnsiTheme="minorEastAsia" w:hint="eastAsia"/>
          <w:b/>
        </w:rPr>
        <w:t>判断题</w:t>
      </w:r>
    </w:p>
    <w:p w:rsidR="00BF553F" w:rsidRDefault="00BF553F" w:rsidP="00BF553F">
      <w:pPr>
        <w:spacing w:line="360" w:lineRule="auto"/>
        <w:rPr>
          <w:rFonts w:ascii="Arial" w:hAnsi="Arial" w:cs="Arial"/>
          <w:color w:val="333333"/>
          <w:szCs w:val="21"/>
        </w:rPr>
      </w:pPr>
      <w:r>
        <w:rPr>
          <w:rFonts w:ascii="Arial" w:hAnsi="Arial" w:cs="Arial"/>
          <w:color w:val="333333"/>
          <w:szCs w:val="21"/>
        </w:rPr>
        <w:t>算法就是一组有穷的规则</w:t>
      </w:r>
      <w:r>
        <w:rPr>
          <w:rFonts w:ascii="Arial" w:hAnsi="Arial" w:cs="Arial" w:hint="eastAsia"/>
          <w:color w:val="333333"/>
          <w:szCs w:val="21"/>
        </w:rPr>
        <w:t>。</w:t>
      </w:r>
    </w:p>
    <w:p w:rsidR="00BF553F" w:rsidRDefault="00146C5C" w:rsidP="00BF553F">
      <w:pPr>
        <w:spacing w:line="360" w:lineRule="auto"/>
        <w:rPr>
          <w:rFonts w:ascii="Arial" w:hAnsi="Arial" w:cs="Arial"/>
          <w:color w:val="333333"/>
          <w:szCs w:val="21"/>
        </w:rPr>
      </w:pPr>
      <w:r w:rsidRPr="00146C5C">
        <w:rPr>
          <w:rFonts w:ascii="Arial" w:hAnsi="Arial" w:cs="Arial" w:hint="eastAsia"/>
          <w:color w:val="333333"/>
          <w:szCs w:val="21"/>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概率算法中蒙特卡罗算法得到的解必是正确的</w:t>
      </w:r>
      <w:r>
        <w:rPr>
          <w:rFonts w:ascii="Arial" w:hAnsi="Arial" w:cs="Arial" w:hint="eastAsia"/>
          <w:color w:val="333333"/>
          <w:szCs w:val="21"/>
        </w:rPr>
        <w:t>。</w:t>
      </w:r>
    </w:p>
    <w:p w:rsidR="00BF553F" w:rsidRDefault="00146C5C" w:rsidP="00BF553F">
      <w:pPr>
        <w:spacing w:line="360" w:lineRule="auto"/>
        <w:rPr>
          <w:rFonts w:ascii="Arial" w:hAnsi="Arial" w:cs="Arial"/>
          <w:color w:val="333333"/>
          <w:szCs w:val="21"/>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color w:val="333333"/>
          <w:szCs w:val="21"/>
        </w:rPr>
        <w:t>合并排序算法是渐近最优算法</w:t>
      </w:r>
      <w:r>
        <w:rPr>
          <w:rFonts w:ascii="Arial" w:hAnsi="Arial" w:cs="Arial" w:hint="eastAsia"/>
          <w:color w:val="333333"/>
          <w:szCs w:val="21"/>
        </w:rPr>
        <w:t>。</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递归定义必须是有确切含义是指必须一步比一步简单</w:t>
      </w:r>
      <w:r>
        <w:rPr>
          <w:rFonts w:ascii="Arial" w:hAnsi="Arial" w:cs="Arial" w:hint="eastAsia"/>
          <w:color w:val="333333"/>
          <w:szCs w:val="21"/>
        </w:rPr>
        <w:t>，</w:t>
      </w:r>
      <w:r>
        <w:rPr>
          <w:rFonts w:ascii="Arial" w:hAnsi="Arial" w:cs="Arial"/>
          <w:color w:val="333333"/>
          <w:szCs w:val="21"/>
        </w:rPr>
        <w:t>最后是有终结的</w:t>
      </w:r>
      <w:r>
        <w:rPr>
          <w:rFonts w:ascii="Arial" w:hAnsi="Arial" w:cs="Arial" w:hint="eastAsia"/>
          <w:color w:val="333333"/>
          <w:szCs w:val="21"/>
        </w:rPr>
        <w:t>，</w:t>
      </w:r>
      <w:r>
        <w:rPr>
          <w:rFonts w:ascii="Arial" w:hAnsi="Arial" w:cs="Arial"/>
          <w:color w:val="333333"/>
          <w:szCs w:val="21"/>
        </w:rPr>
        <w:t>决不能无限循环下去</w:t>
      </w:r>
      <w:r>
        <w:rPr>
          <w:rFonts w:ascii="Arial" w:hAnsi="Arial" w:cs="Arial" w:hint="eastAsia"/>
          <w:color w:val="333333"/>
          <w:szCs w:val="21"/>
        </w:rPr>
        <w:t>。</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二分搜索方法在最坏的情况下用</w:t>
      </w:r>
      <w:r>
        <w:rPr>
          <w:rFonts w:ascii="Arial" w:hAnsi="Arial" w:cs="Arial"/>
          <w:color w:val="333333"/>
          <w:szCs w:val="21"/>
        </w:rPr>
        <w:t>O(log n)</w:t>
      </w:r>
      <w:r>
        <w:rPr>
          <w:rFonts w:ascii="Arial" w:hAnsi="Arial" w:cs="Arial"/>
          <w:color w:val="333333"/>
          <w:szCs w:val="21"/>
        </w:rPr>
        <w:t>时间完成搜索任务。</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能否利用分治法完全取决于问题是否具有如下特征：利用该问题分解出的子问题的解可以合并为该问题的解。</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分治法的基本思想是将一个规模较大的问题分解成若干个规模较小的子问题，这些子问题之</w:t>
      </w:r>
      <w:r>
        <w:rPr>
          <w:rFonts w:ascii="Arial" w:hAnsi="Arial" w:cs="Arial"/>
          <w:color w:val="333333"/>
          <w:szCs w:val="21"/>
        </w:rPr>
        <w:lastRenderedPageBreak/>
        <w:t>间并不一定相互独立</w:t>
      </w:r>
      <w:r>
        <w:rPr>
          <w:rFonts w:ascii="Arial" w:hAnsi="Arial" w:cs="Arial" w:hint="eastAsia"/>
          <w:color w:val="333333"/>
          <w:szCs w:val="21"/>
        </w:rPr>
        <w:t>。</w:t>
      </w:r>
    </w:p>
    <w:p w:rsidR="00BF553F" w:rsidRPr="00146C5C" w:rsidRDefault="00146C5C" w:rsidP="00BF553F">
      <w:pPr>
        <w:spacing w:line="360" w:lineRule="auto"/>
        <w:rPr>
          <w:rFonts w:ascii="Arial" w:hAnsi="Arial" w:cs="Arial"/>
          <w:color w:val="333333"/>
          <w:szCs w:val="21"/>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color w:val="333333"/>
          <w:szCs w:val="21"/>
        </w:rPr>
        <w:t>递归算法的效率往往很低，费时和费内存空间</w:t>
      </w:r>
      <w:r>
        <w:rPr>
          <w:rFonts w:ascii="Arial" w:hAnsi="Arial" w:cs="Arial" w:hint="eastAsia"/>
          <w:color w:val="333333"/>
          <w:szCs w:val="21"/>
        </w:rPr>
        <w:t>。</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当一个问题具有最优子结构性质时只能用动态规划方法求解</w:t>
      </w:r>
      <w:r>
        <w:rPr>
          <w:rFonts w:ascii="Arial" w:hAnsi="Arial" w:cs="Arial" w:hint="eastAsia"/>
          <w:color w:val="333333"/>
          <w:szCs w:val="21"/>
        </w:rPr>
        <w:t>。</w:t>
      </w:r>
    </w:p>
    <w:p w:rsidR="00BF553F" w:rsidRDefault="00146C5C" w:rsidP="00BF553F">
      <w:pPr>
        <w:spacing w:line="360" w:lineRule="auto"/>
        <w:rPr>
          <w:rFonts w:asciiTheme="minorEastAsia" w:hAnsiTheme="minorEastAsia" w:cs="Times New Roman"/>
          <w:sz w:val="24"/>
          <w:szCs w:val="24"/>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hint="eastAsia"/>
          <w:color w:val="333333"/>
          <w:szCs w:val="21"/>
        </w:rPr>
        <w:t>如果一类活动过程一个阶段的决策确定以后，常影响到下一个阶段的决策，则称它为多阶段决策问题。</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反复应用分治手段</w:t>
      </w:r>
      <w:r>
        <w:rPr>
          <w:rFonts w:ascii="Arial" w:hAnsi="Arial" w:cs="Arial" w:hint="eastAsia"/>
          <w:color w:val="333333"/>
          <w:szCs w:val="21"/>
        </w:rPr>
        <w:t>，</w:t>
      </w:r>
      <w:r>
        <w:rPr>
          <w:rFonts w:ascii="Arial" w:hAnsi="Arial" w:cs="Arial"/>
          <w:color w:val="333333"/>
          <w:szCs w:val="21"/>
        </w:rPr>
        <w:t>不能使子问题与原问题类型一致而其规模却不断缩小</w:t>
      </w:r>
      <w:r>
        <w:rPr>
          <w:rFonts w:ascii="Arial" w:hAnsi="Arial" w:cs="Arial" w:hint="eastAsia"/>
          <w:color w:val="333333"/>
          <w:szCs w:val="21"/>
        </w:rPr>
        <w:t>。</w:t>
      </w:r>
    </w:p>
    <w:p w:rsidR="00BF553F" w:rsidRDefault="00146C5C" w:rsidP="00BF553F">
      <w:pPr>
        <w:spacing w:line="360" w:lineRule="auto"/>
        <w:rPr>
          <w:rFonts w:asciiTheme="minorEastAsia" w:hAnsiTheme="minorEastAsia" w:cs="Times New Roman"/>
          <w:sz w:val="24"/>
          <w:szCs w:val="24"/>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color w:val="333333"/>
          <w:szCs w:val="21"/>
        </w:rPr>
        <w:t>裴波那契数列的定义：</w:t>
      </w:r>
      <w:r>
        <w:rPr>
          <w:rFonts w:ascii="Arial" w:hAnsi="Arial" w:cs="Arial"/>
          <w:color w:val="333333"/>
          <w:szCs w:val="21"/>
        </w:rPr>
        <w:t>f(n)=f(n-1)+f(n-2),f(0)=1,f(1)=2</w:t>
      </w:r>
      <w:r>
        <w:rPr>
          <w:rFonts w:ascii="Arial" w:hAnsi="Arial" w:cs="Arial"/>
          <w:color w:val="333333"/>
          <w:szCs w:val="21"/>
        </w:rPr>
        <w:t>，其数据的定义形式不是按递归定义。</w:t>
      </w:r>
    </w:p>
    <w:p w:rsidR="00BF553F" w:rsidRPr="00146C5C" w:rsidRDefault="00146C5C" w:rsidP="00BF553F">
      <w:pPr>
        <w:spacing w:line="360" w:lineRule="auto"/>
        <w:rPr>
          <w:rFonts w:asciiTheme="minorEastAsia" w:hAnsiTheme="minorEastAsia" w:cs="Times New Roman"/>
          <w:sz w:val="24"/>
          <w:szCs w:val="24"/>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color w:val="333333"/>
          <w:szCs w:val="21"/>
        </w:rPr>
        <w:t>0</w:t>
      </w:r>
      <w:r>
        <w:rPr>
          <w:rFonts w:ascii="Arial" w:hAnsi="Arial" w:cs="Arial" w:hint="eastAsia"/>
          <w:color w:val="333333"/>
          <w:szCs w:val="21"/>
        </w:rPr>
        <w:t>/</w:t>
      </w:r>
      <w:r>
        <w:rPr>
          <w:rFonts w:ascii="Arial" w:hAnsi="Arial" w:cs="Arial"/>
          <w:color w:val="333333"/>
          <w:szCs w:val="21"/>
        </w:rPr>
        <w:t>1</w:t>
      </w:r>
      <w:r>
        <w:rPr>
          <w:rFonts w:ascii="Arial" w:hAnsi="Arial" w:cs="Arial"/>
          <w:color w:val="333333"/>
          <w:szCs w:val="21"/>
        </w:rPr>
        <w:t>背包问题与背包问题这两类问题都可以用贪心算法求解。</w:t>
      </w:r>
    </w:p>
    <w:p w:rsidR="00BF553F" w:rsidRDefault="00146C5C" w:rsidP="00BF553F">
      <w:pPr>
        <w:spacing w:line="360" w:lineRule="auto"/>
        <w:rPr>
          <w:rFonts w:asciiTheme="minorEastAsia" w:hAnsiTheme="minorEastAsia" w:cs="Times New Roman"/>
          <w:sz w:val="24"/>
          <w:szCs w:val="24"/>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color w:val="333333"/>
          <w:szCs w:val="21"/>
        </w:rPr>
        <w:t>证明贪心选择后的问题简化为规模更小的类似子问题的关键在于利用该问题的最优子结构性质。</w:t>
      </w:r>
    </w:p>
    <w:p w:rsidR="00BF553F" w:rsidRDefault="00146C5C" w:rsidP="00BF553F">
      <w:pPr>
        <w:spacing w:line="360" w:lineRule="auto"/>
        <w:rPr>
          <w:rFonts w:asciiTheme="minorEastAsia" w:hAnsiTheme="minorEastAsia" w:cs="Times New Roman"/>
          <w:sz w:val="24"/>
          <w:szCs w:val="24"/>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color w:val="333333"/>
          <w:szCs w:val="21"/>
        </w:rPr>
        <w:t>子问题之间不包含公共的子问题</w:t>
      </w:r>
      <w:r>
        <w:rPr>
          <w:rFonts w:ascii="Arial" w:hAnsi="Arial" w:cs="Arial" w:hint="eastAsia"/>
          <w:color w:val="333333"/>
          <w:szCs w:val="21"/>
        </w:rPr>
        <w:t>，</w:t>
      </w:r>
      <w:r>
        <w:rPr>
          <w:rFonts w:ascii="Arial" w:hAnsi="Arial" w:cs="Arial"/>
          <w:color w:val="333333"/>
          <w:szCs w:val="21"/>
        </w:rPr>
        <w:t>这个条件涉及到分治法的效率</w:t>
      </w:r>
      <w:r>
        <w:rPr>
          <w:rFonts w:ascii="Arial" w:hAnsi="Arial" w:cs="Arial" w:hint="eastAsia"/>
          <w:color w:val="333333"/>
          <w:szCs w:val="21"/>
        </w:rPr>
        <w:t>。</w:t>
      </w:r>
    </w:p>
    <w:p w:rsidR="00BF553F" w:rsidRDefault="00146C5C" w:rsidP="00BF553F">
      <w:pPr>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rPr>
          <w:rFonts w:ascii="Arial" w:hAnsi="Arial" w:cs="Arial"/>
          <w:color w:val="333333"/>
          <w:szCs w:val="21"/>
        </w:rPr>
      </w:pPr>
      <w:r>
        <w:rPr>
          <w:rFonts w:ascii="Arial" w:hAnsi="Arial" w:cs="Arial"/>
          <w:color w:val="333333"/>
          <w:szCs w:val="21"/>
        </w:rPr>
        <w:t>概率算法允许在执行过程中随机地选择下一个计算步骤</w:t>
      </w:r>
      <w:r>
        <w:rPr>
          <w:rFonts w:ascii="Arial" w:hAnsi="Arial" w:cs="Arial" w:hint="eastAsia"/>
          <w:color w:val="333333"/>
          <w:szCs w:val="21"/>
        </w:rPr>
        <w:t>。</w:t>
      </w:r>
    </w:p>
    <w:p w:rsidR="00BF553F" w:rsidRDefault="00146C5C" w:rsidP="00BF553F">
      <w:pPr>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rPr>
          <w:rFonts w:ascii="Arial" w:hAnsi="Arial" w:cs="Arial"/>
          <w:color w:val="333333"/>
          <w:szCs w:val="21"/>
        </w:rPr>
      </w:pPr>
      <w:r>
        <w:rPr>
          <w:rFonts w:ascii="Arial" w:hAnsi="Arial" w:cs="Arial"/>
          <w:color w:val="333333"/>
          <w:szCs w:val="21"/>
        </w:rPr>
        <w:t>二分搜索法的二分查找只适用于顺序存储结构。</w:t>
      </w:r>
      <w:r>
        <w:rPr>
          <w:rFonts w:ascii="Arial" w:hAnsi="Arial" w:cs="Arial"/>
          <w:color w:val="333333"/>
          <w:szCs w:val="21"/>
        </w:rPr>
        <w:t xml:space="preserve"> </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要想在电脑上扩大所处理问题的规模，有效的途径是降低算法的计算复杂度</w:t>
      </w:r>
      <w:r>
        <w:rPr>
          <w:rFonts w:ascii="Arial" w:hAnsi="Arial" w:cs="Arial" w:hint="eastAsia"/>
          <w:color w:val="333333"/>
          <w:szCs w:val="21"/>
        </w:rPr>
        <w:t>。</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用回溯法解题一个显著特征是在搜索过程中动态产生问题的解空间</w:t>
      </w:r>
      <w:r>
        <w:rPr>
          <w:rFonts w:ascii="Arial" w:hAnsi="Arial" w:cs="Arial" w:hint="eastAsia"/>
          <w:color w:val="333333"/>
          <w:szCs w:val="21"/>
        </w:rPr>
        <w:t>。</w:t>
      </w:r>
    </w:p>
    <w:p w:rsidR="00BF553F" w:rsidRDefault="00146C5C" w:rsidP="00BF553F">
      <w:pPr>
        <w:rPr>
          <w:rFonts w:asciiTheme="minorEastAsia" w:hAnsiTheme="minorEastAsia" w:cs="Times New Roman"/>
          <w:sz w:val="24"/>
          <w:szCs w:val="24"/>
        </w:rPr>
      </w:pPr>
      <w:r>
        <w:rPr>
          <w:rFonts w:ascii="Arial" w:hAnsi="Arial" w:cs="Arial" w:hint="eastAsia"/>
          <w:color w:val="333333"/>
          <w:szCs w:val="21"/>
        </w:rPr>
        <w:t>错误</w:t>
      </w:r>
    </w:p>
    <w:p w:rsidR="00BF553F" w:rsidRDefault="00BF553F" w:rsidP="00BF553F">
      <w:pPr>
        <w:rPr>
          <w:rFonts w:ascii="Arial" w:hAnsi="Arial" w:cs="Arial"/>
          <w:color w:val="333333"/>
          <w:szCs w:val="21"/>
        </w:rPr>
      </w:pPr>
      <w:r>
        <w:rPr>
          <w:rFonts w:ascii="Arial" w:hAnsi="Arial" w:cs="Arial"/>
          <w:color w:val="333333"/>
          <w:szCs w:val="21"/>
        </w:rPr>
        <w:t>从分治法的一般设计模式可以看出，用它设计出的程序一般是一个递归过程。因此，分治法的计算效率通常可以用递归方程来进行分析。</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多阶段决策问题中，每一个阶段可能有若干个决策可供选择</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lastRenderedPageBreak/>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拉斯维加斯算法不会得到不正确的解，但有时找不到解。</w:t>
      </w:r>
      <w:r>
        <w:rPr>
          <w:rFonts w:ascii="Arial" w:hAnsi="Arial" w:cs="Arial"/>
          <w:color w:val="333333"/>
          <w:szCs w:val="21"/>
        </w:rPr>
        <w:t xml:space="preserve"> </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在通往边界条件的递归调用过程中，系统用堆栈保存的每次调用的中间结果是局部变量和返回地址值。</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要想在电脑上扩大所处理问题的规模</w:t>
      </w:r>
      <w:r>
        <w:rPr>
          <w:rFonts w:ascii="Arial" w:hAnsi="Arial" w:cs="Arial" w:hint="eastAsia"/>
          <w:color w:val="333333"/>
          <w:szCs w:val="21"/>
        </w:rPr>
        <w:t>，</w:t>
      </w:r>
      <w:r>
        <w:rPr>
          <w:rFonts w:ascii="Arial" w:hAnsi="Arial" w:cs="Arial"/>
          <w:color w:val="333333"/>
          <w:szCs w:val="21"/>
        </w:rPr>
        <w:t>有效的途径是提高算法的计算复杂度。</w:t>
      </w:r>
    </w:p>
    <w:p w:rsidR="00BF553F" w:rsidRDefault="00146C5C" w:rsidP="00BF553F">
      <w:pPr>
        <w:spacing w:line="360" w:lineRule="auto"/>
        <w:rPr>
          <w:rFonts w:asciiTheme="minorEastAsia" w:hAnsiTheme="minorEastAsia" w:cs="Times New Roman"/>
          <w:sz w:val="24"/>
          <w:szCs w:val="24"/>
        </w:rPr>
      </w:pPr>
      <w:r>
        <w:rPr>
          <w:rFonts w:ascii="Arial" w:hAnsi="Arial" w:cs="Arial" w:hint="eastAsia"/>
          <w:color w:val="333333"/>
          <w:szCs w:val="21"/>
        </w:rPr>
        <w:t>错误</w:t>
      </w:r>
    </w:p>
    <w:p w:rsidR="00BF553F" w:rsidRDefault="00BF553F" w:rsidP="00BF553F">
      <w:pPr>
        <w:spacing w:line="360" w:lineRule="auto"/>
        <w:rPr>
          <w:rFonts w:ascii="Arial" w:hAnsi="Arial" w:cs="Arial"/>
          <w:color w:val="333333"/>
          <w:szCs w:val="21"/>
        </w:rPr>
      </w:pPr>
      <w:r>
        <w:rPr>
          <w:rFonts w:ascii="Arial" w:hAnsi="Arial" w:cs="Arial"/>
          <w:color w:val="333333"/>
          <w:szCs w:val="21"/>
        </w:rPr>
        <w:t>程序必须满足算法具有数据输出的性质</w:t>
      </w:r>
      <w:r>
        <w:rPr>
          <w:rFonts w:ascii="Arial" w:hAnsi="Arial" w:cs="Arial" w:hint="eastAsia"/>
          <w:color w:val="333333"/>
          <w:szCs w:val="21"/>
        </w:rPr>
        <w:t>。</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反复应用分治手段，可以使子问题与原问题类型一致而其规模却不断缩小</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一个算法产生一个或多个输出，它们是同输入有某种特定关系的量</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最优子结构性质特征反映了递归思想的应用</w:t>
      </w:r>
    </w:p>
    <w:p w:rsidR="00BF553F" w:rsidRDefault="00146C5C" w:rsidP="00BF553F">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BF553F" w:rsidRDefault="00BF553F" w:rsidP="00BF553F">
      <w:pPr>
        <w:spacing w:line="360" w:lineRule="auto"/>
        <w:rPr>
          <w:rFonts w:ascii="Arial" w:hAnsi="Arial" w:cs="Arial"/>
          <w:color w:val="333333"/>
          <w:szCs w:val="21"/>
        </w:rPr>
      </w:pPr>
      <w:r>
        <w:rPr>
          <w:rFonts w:ascii="Arial" w:hAnsi="Arial" w:cs="Arial"/>
          <w:color w:val="333333"/>
          <w:szCs w:val="21"/>
        </w:rPr>
        <w:t>递归边界本身并不使用递归的定义</w:t>
      </w:r>
    </w:p>
    <w:p w:rsidR="009E56A1" w:rsidRDefault="00146C5C" w:rsidP="009E56A1">
      <w:pPr>
        <w:spacing w:line="360" w:lineRule="auto"/>
        <w:rPr>
          <w:rFonts w:asciiTheme="minorEastAsia" w:hAnsiTheme="minorEastAsia" w:cs="Times New Roman"/>
          <w:sz w:val="24"/>
          <w:szCs w:val="24"/>
        </w:rPr>
      </w:pPr>
      <w:r w:rsidRPr="00146C5C">
        <w:rPr>
          <w:rFonts w:asciiTheme="minorEastAsia" w:hAnsiTheme="minorEastAsia" w:cs="Times New Roman" w:hint="eastAsia"/>
          <w:sz w:val="24"/>
          <w:szCs w:val="24"/>
        </w:rPr>
        <w:t>正确</w:t>
      </w:r>
    </w:p>
    <w:p w:rsidR="009E56A1" w:rsidRDefault="009E56A1" w:rsidP="009E56A1">
      <w:pPr>
        <w:spacing w:line="360" w:lineRule="auto"/>
        <w:rPr>
          <w:rFonts w:ascii="Times New Roman" w:hAnsi="Times New Roman" w:cs="Times New Roman"/>
          <w:szCs w:val="21"/>
        </w:rPr>
      </w:pPr>
      <w:proofErr w:type="spellStart"/>
      <w:r>
        <w:rPr>
          <w:rFonts w:ascii="Times New Roman" w:hAnsi="Times New Roman" w:cs="Times New Roman"/>
          <w:szCs w:val="21"/>
        </w:rPr>
        <w:t>Warshall</w:t>
      </w:r>
      <w:proofErr w:type="spellEnd"/>
      <w:r>
        <w:rPr>
          <w:rFonts w:ascii="Times New Roman" w:hAnsi="Times New Roman" w:cs="Times New Roman"/>
          <w:szCs w:val="21"/>
        </w:rPr>
        <w:t>算法</w:t>
      </w:r>
      <w:r>
        <w:rPr>
          <w:rFonts w:ascii="Times New Roman" w:hAnsi="Times New Roman" w:cs="Times New Roman" w:hint="eastAsia"/>
          <w:szCs w:val="21"/>
        </w:rPr>
        <w:t>是基于动态规划的思想。</w:t>
      </w:r>
    </w:p>
    <w:p w:rsidR="009E56A1" w:rsidRDefault="00536116"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szCs w:val="21"/>
        </w:rPr>
        <w:t>对于具有</w:t>
      </w:r>
      <w:r>
        <w:rPr>
          <w:rFonts w:ascii="Times New Roman" w:hAnsi="Times New Roman" w:cs="Times New Roman"/>
          <w:szCs w:val="21"/>
        </w:rPr>
        <w:t>n</w:t>
      </w:r>
      <w:r>
        <w:rPr>
          <w:rFonts w:ascii="Times New Roman" w:hAnsi="Times New Roman" w:cs="Times New Roman"/>
          <w:szCs w:val="21"/>
        </w:rPr>
        <w:t>个顶点的</w:t>
      </w:r>
      <w:r>
        <w:rPr>
          <w:rFonts w:ascii="Times New Roman" w:hAnsi="Times New Roman" w:cs="Times New Roman" w:hint="eastAsia"/>
          <w:szCs w:val="21"/>
        </w:rPr>
        <w:t>有向图，其传递闭包矩阵和邻接矩阵是完全相同的。</w:t>
      </w:r>
    </w:p>
    <w:p w:rsidR="009E56A1" w:rsidRDefault="00536116"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heme="minorEastAsia" w:hAnsiTheme="minorEastAsia" w:cs="Times New Roman"/>
          <w:szCs w:val="21"/>
        </w:rPr>
      </w:pPr>
      <w:r>
        <w:rPr>
          <w:rFonts w:asciiTheme="minorEastAsia" w:hAnsiTheme="minorEastAsia" w:cs="Times New Roman" w:hint="eastAsia"/>
          <w:szCs w:val="21"/>
        </w:rPr>
        <w:t>对于计算完全最短路径的</w:t>
      </w:r>
      <w:r>
        <w:rPr>
          <w:rFonts w:ascii="Times New Roman" w:hAnsi="Times New Roman" w:cs="Times New Roman"/>
          <w:szCs w:val="21"/>
        </w:rPr>
        <w:t>Floyd</w:t>
      </w:r>
      <w:r>
        <w:rPr>
          <w:rFonts w:asciiTheme="minorEastAsia" w:hAnsiTheme="minorEastAsia" w:cs="Times New Roman" w:hint="eastAsia"/>
          <w:szCs w:val="21"/>
        </w:rPr>
        <w:t>算法，其是基于动态规划的思想。</w:t>
      </w:r>
    </w:p>
    <w:p w:rsidR="009E56A1" w:rsidRDefault="00536116" w:rsidP="009E56A1">
      <w:pPr>
        <w:spacing w:line="360" w:lineRule="auto"/>
        <w:rPr>
          <w:rFonts w:asciiTheme="minorEastAsia" w:hAnsiTheme="minorEastAsia" w:cs="Times New Roman"/>
          <w:szCs w:val="21"/>
        </w:rPr>
      </w:pPr>
      <w:r>
        <w:rPr>
          <w:rFonts w:asciiTheme="minorEastAsia" w:hAnsiTheme="minorEastAsia" w:cs="Times New Roman" w:hint="eastAsia"/>
          <w:szCs w:val="21"/>
        </w:rPr>
        <w:t>正确</w:t>
      </w:r>
    </w:p>
    <w:p w:rsidR="009E56A1" w:rsidRDefault="009E56A1" w:rsidP="009E56A1">
      <w:pPr>
        <w:spacing w:line="360" w:lineRule="auto"/>
        <w:rPr>
          <w:rFonts w:asciiTheme="minorEastAsia" w:hAnsiTheme="minorEastAsia" w:cs="Times New Roman"/>
          <w:szCs w:val="21"/>
        </w:rPr>
      </w:pPr>
      <w:r>
        <w:rPr>
          <w:rFonts w:asciiTheme="minorEastAsia" w:hAnsiTheme="minorEastAsia" w:cs="Times New Roman" w:hint="eastAsia"/>
          <w:szCs w:val="21"/>
        </w:rPr>
        <w:t>对于找零问题的所有实例，都能用贪心算法找到最优解。</w:t>
      </w:r>
    </w:p>
    <w:p w:rsidR="009E56A1" w:rsidRDefault="00536116" w:rsidP="009E56A1">
      <w:pPr>
        <w:spacing w:line="360" w:lineRule="auto"/>
        <w:rPr>
          <w:rFonts w:asciiTheme="minorEastAsia" w:hAnsiTheme="minorEastAsia" w:cs="Times New Roman"/>
          <w:szCs w:val="21"/>
        </w:rPr>
      </w:pPr>
      <w:r>
        <w:rPr>
          <w:rFonts w:asciiTheme="minorEastAsia" w:hAnsiTheme="minorEastAsia" w:cs="Times New Roman" w:hint="eastAsia"/>
          <w:szCs w:val="21"/>
        </w:rPr>
        <w:t>错误</w:t>
      </w:r>
    </w:p>
    <w:p w:rsidR="009E56A1" w:rsidRDefault="009E56A1" w:rsidP="009E56A1">
      <w:pPr>
        <w:spacing w:line="360" w:lineRule="auto"/>
        <w:rPr>
          <w:rFonts w:asciiTheme="minorEastAsia" w:hAnsiTheme="minorEastAsia" w:cs="Times New Roman"/>
          <w:szCs w:val="21"/>
        </w:rPr>
      </w:pPr>
      <w:r>
        <w:rPr>
          <w:rFonts w:ascii="Times New Roman" w:hAnsi="Times New Roman" w:cs="Times New Roman"/>
          <w:szCs w:val="21"/>
        </w:rPr>
        <w:t>Prim</w:t>
      </w:r>
      <w:r>
        <w:rPr>
          <w:rFonts w:asciiTheme="minorEastAsia" w:hAnsiTheme="minorEastAsia" w:cs="Times New Roman" w:hint="eastAsia"/>
          <w:szCs w:val="21"/>
        </w:rPr>
        <w:t>算法是用来解决最小生成树问题的。</w:t>
      </w:r>
    </w:p>
    <w:p w:rsidR="009E56A1" w:rsidRDefault="00536116" w:rsidP="009E56A1">
      <w:pPr>
        <w:spacing w:line="360" w:lineRule="auto"/>
        <w:rPr>
          <w:rFonts w:asciiTheme="minorEastAsia" w:hAnsiTheme="minorEastAsia" w:cs="Times New Roman"/>
          <w:szCs w:val="21"/>
        </w:rPr>
      </w:pPr>
      <w:r>
        <w:rPr>
          <w:rFonts w:asciiTheme="minorEastAsia" w:hAnsiTheme="minorEastAsia"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szCs w:val="21"/>
        </w:rPr>
        <w:t>Kruskal</w:t>
      </w:r>
      <w:r>
        <w:rPr>
          <w:rFonts w:ascii="Times New Roman" w:hAnsi="Times New Roman" w:cs="Times New Roman"/>
          <w:szCs w:val="21"/>
        </w:rPr>
        <w:t>算法</w:t>
      </w:r>
      <w:r>
        <w:rPr>
          <w:rFonts w:ascii="Times New Roman" w:hAnsi="Times New Roman" w:cs="Times New Roman" w:hint="eastAsia"/>
          <w:szCs w:val="21"/>
        </w:rPr>
        <w:t>是用来解决最小生成树问题的。</w:t>
      </w:r>
    </w:p>
    <w:p w:rsidR="009E56A1" w:rsidRDefault="00536116" w:rsidP="009E56A1">
      <w:pPr>
        <w:spacing w:line="360" w:lineRule="auto"/>
        <w:rPr>
          <w:rFonts w:ascii="Times New Roman" w:hAnsi="Times New Roman" w:cs="Times New Roman" w:hint="eastAsia"/>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lastRenderedPageBreak/>
        <w:t>Dijkstra</w:t>
      </w:r>
      <w:r>
        <w:rPr>
          <w:rFonts w:ascii="Times New Roman" w:hAnsi="Times New Roman" w:cs="Times New Roman" w:hint="eastAsia"/>
          <w:szCs w:val="21"/>
        </w:rPr>
        <w:t>算法是基于贪婪法的思想。</w:t>
      </w:r>
    </w:p>
    <w:p w:rsidR="009E56A1" w:rsidRDefault="00536116"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szCs w:val="21"/>
        </w:rPr>
        <w:t>Prim</w:t>
      </w:r>
      <w:r>
        <w:rPr>
          <w:rFonts w:asciiTheme="minorEastAsia" w:hAnsiTheme="minorEastAsia" w:cs="Times New Roman" w:hint="eastAsia"/>
          <w:szCs w:val="21"/>
        </w:rPr>
        <w:t>算法和</w:t>
      </w:r>
      <w:r>
        <w:rPr>
          <w:rFonts w:ascii="Times New Roman" w:hAnsi="Times New Roman" w:cs="Times New Roman"/>
          <w:szCs w:val="21"/>
        </w:rPr>
        <w:t>Kruskal</w:t>
      </w:r>
      <w:r>
        <w:rPr>
          <w:rFonts w:ascii="Times New Roman" w:hAnsi="Times New Roman" w:cs="Times New Roman"/>
          <w:szCs w:val="21"/>
        </w:rPr>
        <w:t>算法</w:t>
      </w:r>
      <w:r>
        <w:rPr>
          <w:rFonts w:ascii="Times New Roman" w:hAnsi="Times New Roman" w:cs="Times New Roman" w:hint="eastAsia"/>
          <w:szCs w:val="21"/>
        </w:rPr>
        <w:t>的流程是完全相同的。</w:t>
      </w:r>
    </w:p>
    <w:p w:rsidR="009E56A1" w:rsidRDefault="00536116"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n</w:t>
      </w:r>
      <w:r>
        <w:rPr>
          <w:rFonts w:ascii="Times New Roman" w:hAnsi="Times New Roman" w:cs="Times New Roman" w:hint="eastAsia"/>
          <w:szCs w:val="21"/>
        </w:rPr>
        <w:t>皇后问题可以使用回溯法求解。</w:t>
      </w:r>
    </w:p>
    <w:p w:rsidR="009E56A1" w:rsidRDefault="00536116"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哈密尔顿回路问题可以通过回溯法求解。</w:t>
      </w:r>
    </w:p>
    <w:p w:rsidR="009E56A1" w:rsidRDefault="00536116"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子集和问题可以通过回溯法求解。</w:t>
      </w:r>
    </w:p>
    <w:p w:rsidR="009E56A1" w:rsidRDefault="00536116"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分配问题可以通过分支限界法求解。</w:t>
      </w:r>
    </w:p>
    <w:p w:rsidR="009E56A1" w:rsidRDefault="00796890"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离散背包问题可以通过分支限界法求解。</w:t>
      </w:r>
    </w:p>
    <w:p w:rsidR="009E56A1" w:rsidRDefault="00796890"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旅行商问题可以通过分支限界法求解。</w:t>
      </w:r>
    </w:p>
    <w:p w:rsidR="009E56A1" w:rsidRDefault="00796890"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对于旅行商问题，有一种基于最近邻居的近似算法。</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对于旅行商问题，基于最近邻居的近似算法精确率较高。</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对于旅行商问题，有一种绕树两周的近似算法。</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proofErr w:type="spellStart"/>
      <w:r>
        <w:rPr>
          <w:rFonts w:ascii="Times New Roman" w:hAnsi="Times New Roman" w:cs="Times New Roman" w:hint="eastAsia"/>
          <w:szCs w:val="21"/>
        </w:rPr>
        <w:t>Christofides</w:t>
      </w:r>
      <w:proofErr w:type="spellEnd"/>
      <w:r>
        <w:rPr>
          <w:rFonts w:ascii="Times New Roman" w:hAnsi="Times New Roman" w:cs="Times New Roman" w:hint="eastAsia"/>
          <w:szCs w:val="21"/>
        </w:rPr>
        <w:t>算法是一种解决旅行商问题的近似算法。</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选算法是一种解决旅行商问题的近似算法。</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bookmarkStart w:id="0" w:name="_GoBack"/>
      <w:bookmarkEnd w:id="0"/>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对于离散背包问题的所有实例，使用贪婪算法总能产生一个最优解。</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对于连续背包问题，使用贪婪算法总是能够产生最优解。</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lastRenderedPageBreak/>
        <w:t>对于所有的非线性方程</w:t>
      </w:r>
      <w:r>
        <w:rPr>
          <w:rFonts w:ascii="Times New Roman" w:hAnsi="Times New Roman" w:cs="Times New Roman" w:hint="eastAsia"/>
          <w:szCs w:val="21"/>
        </w:rPr>
        <w:t>f(x)=0</w:t>
      </w:r>
      <w:r>
        <w:rPr>
          <w:rFonts w:ascii="Times New Roman" w:hAnsi="Times New Roman" w:cs="Times New Roman" w:hint="eastAsia"/>
          <w:szCs w:val="21"/>
        </w:rPr>
        <w:t>，都能够求出它的精确解。</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折半查找解决的是离散问题，平分法求根解决的是连续问题。</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折半查找速度快，平分法求根速度不快。</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平分法求根要用到函数</w:t>
      </w:r>
      <w:r>
        <w:rPr>
          <w:rFonts w:ascii="Times New Roman" w:hAnsi="Times New Roman" w:cs="Times New Roman" w:hint="eastAsia"/>
          <w:szCs w:val="21"/>
        </w:rPr>
        <w:t>f(x)</w:t>
      </w:r>
      <w:r>
        <w:rPr>
          <w:rFonts w:ascii="Times New Roman" w:hAnsi="Times New Roman" w:cs="Times New Roman" w:hint="eastAsia"/>
          <w:szCs w:val="21"/>
        </w:rPr>
        <w:t>的导数。</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牛顿法求根要用到函数</w:t>
      </w:r>
      <w:r>
        <w:rPr>
          <w:rFonts w:ascii="Times New Roman" w:hAnsi="Times New Roman" w:cs="Times New Roman" w:hint="eastAsia"/>
          <w:szCs w:val="21"/>
        </w:rPr>
        <w:t>f(x)</w:t>
      </w:r>
      <w:r>
        <w:rPr>
          <w:rFonts w:ascii="Times New Roman" w:hAnsi="Times New Roman" w:cs="Times New Roman" w:hint="eastAsia"/>
          <w:szCs w:val="21"/>
        </w:rPr>
        <w:t>的导数。</w:t>
      </w:r>
    </w:p>
    <w:p w:rsidR="009E56A1" w:rsidRPr="00536116"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牛顿法求根不需要使用函数</w:t>
      </w:r>
      <w:r>
        <w:rPr>
          <w:rFonts w:ascii="Times New Roman" w:hAnsi="Times New Roman" w:cs="Times New Roman" w:hint="eastAsia"/>
          <w:szCs w:val="21"/>
        </w:rPr>
        <w:t>f(x)</w:t>
      </w:r>
      <w:r>
        <w:rPr>
          <w:rFonts w:ascii="Times New Roman" w:hAnsi="Times New Roman" w:cs="Times New Roman" w:hint="eastAsia"/>
          <w:szCs w:val="21"/>
        </w:rPr>
        <w:t>的导数。</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平分法求根的速度比牛顿法快。</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错误</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平分法求根的速度比牛顿法慢。</w:t>
      </w:r>
    </w:p>
    <w:p w:rsidR="009E56A1" w:rsidRDefault="00042B41" w:rsidP="009E56A1">
      <w:pPr>
        <w:spacing w:line="360" w:lineRule="auto"/>
        <w:rPr>
          <w:rFonts w:ascii="Times New Roman" w:hAnsi="Times New Roman" w:cs="Times New Roman"/>
          <w:szCs w:val="21"/>
        </w:rPr>
      </w:pPr>
      <w:r>
        <w:rPr>
          <w:rFonts w:ascii="Times New Roman" w:hAnsi="Times New Roman" w:cs="Times New Roman" w:hint="eastAsia"/>
          <w:szCs w:val="21"/>
        </w:rPr>
        <w:t>正确</w:t>
      </w:r>
    </w:p>
    <w:p w:rsidR="009E56A1" w:rsidRDefault="009E56A1" w:rsidP="009E56A1">
      <w:pPr>
        <w:spacing w:line="360" w:lineRule="auto"/>
        <w:rPr>
          <w:rFonts w:ascii="Times New Roman" w:hAnsi="Times New Roman" w:cs="Times New Roman"/>
          <w:szCs w:val="21"/>
        </w:rPr>
      </w:pPr>
      <w:r>
        <w:rPr>
          <w:rFonts w:ascii="Times New Roman" w:hAnsi="Times New Roman" w:cs="Times New Roman" w:hint="eastAsia"/>
          <w:szCs w:val="21"/>
        </w:rPr>
        <w:t>试位法是对非线性方程求根的一种近似算法。</w:t>
      </w:r>
    </w:p>
    <w:p w:rsidR="00BF553F" w:rsidRPr="00BF553F" w:rsidRDefault="00042B41">
      <w:pPr>
        <w:spacing w:line="360" w:lineRule="auto"/>
        <w:rPr>
          <w:rFonts w:asciiTheme="minorEastAsia" w:hAnsiTheme="minorEastAsia"/>
        </w:rPr>
      </w:pPr>
      <w:r>
        <w:rPr>
          <w:rFonts w:asciiTheme="minorEastAsia" w:hAnsiTheme="minorEastAsia" w:hint="eastAsia"/>
        </w:rPr>
        <w:t>正确</w:t>
      </w:r>
    </w:p>
    <w:sectPr w:rsidR="00BF553F" w:rsidRPr="00BF553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7543" w:rsidRDefault="00D47543" w:rsidP="006576FE">
      <w:r>
        <w:separator/>
      </w:r>
    </w:p>
  </w:endnote>
  <w:endnote w:type="continuationSeparator" w:id="0">
    <w:p w:rsidR="00D47543" w:rsidRDefault="00D47543" w:rsidP="00657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7543" w:rsidRDefault="00D47543" w:rsidP="006576FE">
      <w:r>
        <w:separator/>
      </w:r>
    </w:p>
  </w:footnote>
  <w:footnote w:type="continuationSeparator" w:id="0">
    <w:p w:rsidR="00D47543" w:rsidRDefault="00D47543" w:rsidP="006576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5B0F59"/>
    <w:multiLevelType w:val="multilevel"/>
    <w:tmpl w:val="2B5B0F5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951B32A"/>
    <w:multiLevelType w:val="singleLevel"/>
    <w:tmpl w:val="5951B32A"/>
    <w:lvl w:ilvl="0">
      <w:start w:val="583"/>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F4BB9"/>
    <w:rsid w:val="00000788"/>
    <w:rsid w:val="00000AB9"/>
    <w:rsid w:val="00001726"/>
    <w:rsid w:val="0000188F"/>
    <w:rsid w:val="00001D5F"/>
    <w:rsid w:val="00002E20"/>
    <w:rsid w:val="000032D2"/>
    <w:rsid w:val="000042F8"/>
    <w:rsid w:val="000058B3"/>
    <w:rsid w:val="000065A6"/>
    <w:rsid w:val="00011499"/>
    <w:rsid w:val="0001150D"/>
    <w:rsid w:val="00012521"/>
    <w:rsid w:val="000133C5"/>
    <w:rsid w:val="0001374E"/>
    <w:rsid w:val="000148DB"/>
    <w:rsid w:val="000149EE"/>
    <w:rsid w:val="00015D20"/>
    <w:rsid w:val="000167AB"/>
    <w:rsid w:val="00016CE3"/>
    <w:rsid w:val="00017DCA"/>
    <w:rsid w:val="0002111E"/>
    <w:rsid w:val="0002138B"/>
    <w:rsid w:val="00022710"/>
    <w:rsid w:val="00022C9C"/>
    <w:rsid w:val="00024E53"/>
    <w:rsid w:val="00024F09"/>
    <w:rsid w:val="00024F67"/>
    <w:rsid w:val="000252D2"/>
    <w:rsid w:val="00025ADC"/>
    <w:rsid w:val="00025D86"/>
    <w:rsid w:val="00025DB3"/>
    <w:rsid w:val="00025E38"/>
    <w:rsid w:val="00025FC9"/>
    <w:rsid w:val="00026914"/>
    <w:rsid w:val="00026AD2"/>
    <w:rsid w:val="00026B9C"/>
    <w:rsid w:val="00027454"/>
    <w:rsid w:val="00027A40"/>
    <w:rsid w:val="0003070B"/>
    <w:rsid w:val="00030A01"/>
    <w:rsid w:val="00030B37"/>
    <w:rsid w:val="00030F4D"/>
    <w:rsid w:val="00030FF2"/>
    <w:rsid w:val="00032696"/>
    <w:rsid w:val="00032949"/>
    <w:rsid w:val="00034047"/>
    <w:rsid w:val="00035F93"/>
    <w:rsid w:val="00035FF4"/>
    <w:rsid w:val="00036648"/>
    <w:rsid w:val="000400D6"/>
    <w:rsid w:val="00040118"/>
    <w:rsid w:val="000403CB"/>
    <w:rsid w:val="0004122F"/>
    <w:rsid w:val="00042B41"/>
    <w:rsid w:val="0004310E"/>
    <w:rsid w:val="00043B64"/>
    <w:rsid w:val="0004583D"/>
    <w:rsid w:val="00046B62"/>
    <w:rsid w:val="00047FBF"/>
    <w:rsid w:val="00050E9D"/>
    <w:rsid w:val="00052B56"/>
    <w:rsid w:val="0005316A"/>
    <w:rsid w:val="00053C65"/>
    <w:rsid w:val="00054EC6"/>
    <w:rsid w:val="00055DBA"/>
    <w:rsid w:val="00056318"/>
    <w:rsid w:val="00056501"/>
    <w:rsid w:val="000566CC"/>
    <w:rsid w:val="00060865"/>
    <w:rsid w:val="00060DB3"/>
    <w:rsid w:val="00062975"/>
    <w:rsid w:val="0006344B"/>
    <w:rsid w:val="00063791"/>
    <w:rsid w:val="0006544D"/>
    <w:rsid w:val="000673A2"/>
    <w:rsid w:val="00067B64"/>
    <w:rsid w:val="00071286"/>
    <w:rsid w:val="0007213B"/>
    <w:rsid w:val="00072C1D"/>
    <w:rsid w:val="000731AA"/>
    <w:rsid w:val="0007439C"/>
    <w:rsid w:val="0007459C"/>
    <w:rsid w:val="000745E7"/>
    <w:rsid w:val="00074AFC"/>
    <w:rsid w:val="00074BA1"/>
    <w:rsid w:val="00076F40"/>
    <w:rsid w:val="00077748"/>
    <w:rsid w:val="00077E80"/>
    <w:rsid w:val="00081537"/>
    <w:rsid w:val="0008171E"/>
    <w:rsid w:val="000819F8"/>
    <w:rsid w:val="00082FA3"/>
    <w:rsid w:val="00083250"/>
    <w:rsid w:val="0008385B"/>
    <w:rsid w:val="00084910"/>
    <w:rsid w:val="000855F0"/>
    <w:rsid w:val="0008596F"/>
    <w:rsid w:val="00085EB1"/>
    <w:rsid w:val="0009010D"/>
    <w:rsid w:val="0009105E"/>
    <w:rsid w:val="00092D90"/>
    <w:rsid w:val="00094537"/>
    <w:rsid w:val="000949D3"/>
    <w:rsid w:val="00095687"/>
    <w:rsid w:val="00096C70"/>
    <w:rsid w:val="000A08C7"/>
    <w:rsid w:val="000A1B16"/>
    <w:rsid w:val="000A4C8A"/>
    <w:rsid w:val="000A50EC"/>
    <w:rsid w:val="000A540D"/>
    <w:rsid w:val="000A5AF7"/>
    <w:rsid w:val="000A6648"/>
    <w:rsid w:val="000A729E"/>
    <w:rsid w:val="000A7E2C"/>
    <w:rsid w:val="000B1629"/>
    <w:rsid w:val="000B2A00"/>
    <w:rsid w:val="000B36FF"/>
    <w:rsid w:val="000B3E9D"/>
    <w:rsid w:val="000B4E4A"/>
    <w:rsid w:val="000B57F8"/>
    <w:rsid w:val="000B71DF"/>
    <w:rsid w:val="000C0513"/>
    <w:rsid w:val="000C292D"/>
    <w:rsid w:val="000C362F"/>
    <w:rsid w:val="000C366E"/>
    <w:rsid w:val="000C4109"/>
    <w:rsid w:val="000C461E"/>
    <w:rsid w:val="000C732E"/>
    <w:rsid w:val="000C7D79"/>
    <w:rsid w:val="000D0173"/>
    <w:rsid w:val="000D1192"/>
    <w:rsid w:val="000D3236"/>
    <w:rsid w:val="000D4117"/>
    <w:rsid w:val="000D58F1"/>
    <w:rsid w:val="000D656D"/>
    <w:rsid w:val="000D6D94"/>
    <w:rsid w:val="000D7765"/>
    <w:rsid w:val="000D7B80"/>
    <w:rsid w:val="000E0260"/>
    <w:rsid w:val="000E0493"/>
    <w:rsid w:val="000E0B88"/>
    <w:rsid w:val="000E0C77"/>
    <w:rsid w:val="000E1D1E"/>
    <w:rsid w:val="000E347F"/>
    <w:rsid w:val="000E4543"/>
    <w:rsid w:val="000E4AB8"/>
    <w:rsid w:val="000E4AD1"/>
    <w:rsid w:val="000E4B05"/>
    <w:rsid w:val="000E4CAB"/>
    <w:rsid w:val="000E5498"/>
    <w:rsid w:val="000E5686"/>
    <w:rsid w:val="000E718D"/>
    <w:rsid w:val="000F0563"/>
    <w:rsid w:val="000F1EE4"/>
    <w:rsid w:val="000F2A6B"/>
    <w:rsid w:val="000F414C"/>
    <w:rsid w:val="000F5646"/>
    <w:rsid w:val="000F5A4C"/>
    <w:rsid w:val="000F687B"/>
    <w:rsid w:val="000F6B0D"/>
    <w:rsid w:val="000F6C42"/>
    <w:rsid w:val="000F7968"/>
    <w:rsid w:val="001004A0"/>
    <w:rsid w:val="0010087C"/>
    <w:rsid w:val="00100B58"/>
    <w:rsid w:val="00101209"/>
    <w:rsid w:val="001012BD"/>
    <w:rsid w:val="0010378E"/>
    <w:rsid w:val="00105A09"/>
    <w:rsid w:val="001060F9"/>
    <w:rsid w:val="0011241F"/>
    <w:rsid w:val="00112CB0"/>
    <w:rsid w:val="0011375E"/>
    <w:rsid w:val="001137F7"/>
    <w:rsid w:val="00115850"/>
    <w:rsid w:val="001158DC"/>
    <w:rsid w:val="001175E1"/>
    <w:rsid w:val="00117A7B"/>
    <w:rsid w:val="00120E45"/>
    <w:rsid w:val="0012166D"/>
    <w:rsid w:val="00124922"/>
    <w:rsid w:val="001250B9"/>
    <w:rsid w:val="0012561B"/>
    <w:rsid w:val="001258E5"/>
    <w:rsid w:val="00125C49"/>
    <w:rsid w:val="00126182"/>
    <w:rsid w:val="00126593"/>
    <w:rsid w:val="00126DCA"/>
    <w:rsid w:val="00127813"/>
    <w:rsid w:val="00131034"/>
    <w:rsid w:val="00131FF3"/>
    <w:rsid w:val="0013212A"/>
    <w:rsid w:val="0013319A"/>
    <w:rsid w:val="001337C7"/>
    <w:rsid w:val="00135916"/>
    <w:rsid w:val="00136107"/>
    <w:rsid w:val="0013695E"/>
    <w:rsid w:val="00137285"/>
    <w:rsid w:val="00140635"/>
    <w:rsid w:val="00140796"/>
    <w:rsid w:val="0014299B"/>
    <w:rsid w:val="00142B9B"/>
    <w:rsid w:val="00143823"/>
    <w:rsid w:val="00143E57"/>
    <w:rsid w:val="00144F31"/>
    <w:rsid w:val="00146392"/>
    <w:rsid w:val="00146C5C"/>
    <w:rsid w:val="0014793C"/>
    <w:rsid w:val="00147A16"/>
    <w:rsid w:val="00147C33"/>
    <w:rsid w:val="00147EC9"/>
    <w:rsid w:val="001516D9"/>
    <w:rsid w:val="001520C5"/>
    <w:rsid w:val="00152431"/>
    <w:rsid w:val="00154805"/>
    <w:rsid w:val="00155C37"/>
    <w:rsid w:val="00157C93"/>
    <w:rsid w:val="00161342"/>
    <w:rsid w:val="001628EC"/>
    <w:rsid w:val="00162FE1"/>
    <w:rsid w:val="001631FC"/>
    <w:rsid w:val="00163B30"/>
    <w:rsid w:val="00163DFB"/>
    <w:rsid w:val="00163E34"/>
    <w:rsid w:val="00163EB4"/>
    <w:rsid w:val="00164183"/>
    <w:rsid w:val="00164624"/>
    <w:rsid w:val="0016527D"/>
    <w:rsid w:val="0016573D"/>
    <w:rsid w:val="00167FC4"/>
    <w:rsid w:val="001705E3"/>
    <w:rsid w:val="00170790"/>
    <w:rsid w:val="00170D57"/>
    <w:rsid w:val="00172BDD"/>
    <w:rsid w:val="00174067"/>
    <w:rsid w:val="0017762B"/>
    <w:rsid w:val="00180004"/>
    <w:rsid w:val="0018137A"/>
    <w:rsid w:val="0018176B"/>
    <w:rsid w:val="001825A4"/>
    <w:rsid w:val="001826FD"/>
    <w:rsid w:val="00182723"/>
    <w:rsid w:val="00183960"/>
    <w:rsid w:val="001856EB"/>
    <w:rsid w:val="00185E1B"/>
    <w:rsid w:val="00186E4B"/>
    <w:rsid w:val="00190642"/>
    <w:rsid w:val="0019084E"/>
    <w:rsid w:val="00192F2B"/>
    <w:rsid w:val="00194634"/>
    <w:rsid w:val="00194936"/>
    <w:rsid w:val="00194DBE"/>
    <w:rsid w:val="00195590"/>
    <w:rsid w:val="00195DD2"/>
    <w:rsid w:val="001977AE"/>
    <w:rsid w:val="00197987"/>
    <w:rsid w:val="00197C5E"/>
    <w:rsid w:val="001A075C"/>
    <w:rsid w:val="001A0E5A"/>
    <w:rsid w:val="001A1851"/>
    <w:rsid w:val="001A25AC"/>
    <w:rsid w:val="001A29CF"/>
    <w:rsid w:val="001A2DF8"/>
    <w:rsid w:val="001A51A0"/>
    <w:rsid w:val="001A5480"/>
    <w:rsid w:val="001A5EFB"/>
    <w:rsid w:val="001A6597"/>
    <w:rsid w:val="001A691C"/>
    <w:rsid w:val="001B047E"/>
    <w:rsid w:val="001B05CE"/>
    <w:rsid w:val="001B0672"/>
    <w:rsid w:val="001B2DD5"/>
    <w:rsid w:val="001B2EE0"/>
    <w:rsid w:val="001B3748"/>
    <w:rsid w:val="001B37B0"/>
    <w:rsid w:val="001B53D5"/>
    <w:rsid w:val="001B7242"/>
    <w:rsid w:val="001B7635"/>
    <w:rsid w:val="001C06B4"/>
    <w:rsid w:val="001C28DB"/>
    <w:rsid w:val="001C36FA"/>
    <w:rsid w:val="001C6D97"/>
    <w:rsid w:val="001C6F1C"/>
    <w:rsid w:val="001D3743"/>
    <w:rsid w:val="001D3E2A"/>
    <w:rsid w:val="001D504E"/>
    <w:rsid w:val="001D53A3"/>
    <w:rsid w:val="001D5DAC"/>
    <w:rsid w:val="001D651C"/>
    <w:rsid w:val="001D6ABB"/>
    <w:rsid w:val="001D7BC4"/>
    <w:rsid w:val="001D7E87"/>
    <w:rsid w:val="001D7EE2"/>
    <w:rsid w:val="001E3723"/>
    <w:rsid w:val="001E3F56"/>
    <w:rsid w:val="001E3F92"/>
    <w:rsid w:val="001E3F9A"/>
    <w:rsid w:val="001E4A81"/>
    <w:rsid w:val="001E4B41"/>
    <w:rsid w:val="001E4C77"/>
    <w:rsid w:val="001E4F55"/>
    <w:rsid w:val="001E4FA1"/>
    <w:rsid w:val="001F03D3"/>
    <w:rsid w:val="001F0820"/>
    <w:rsid w:val="001F0E34"/>
    <w:rsid w:val="001F1362"/>
    <w:rsid w:val="001F1968"/>
    <w:rsid w:val="001F1AAB"/>
    <w:rsid w:val="001F1E62"/>
    <w:rsid w:val="001F236E"/>
    <w:rsid w:val="001F2430"/>
    <w:rsid w:val="001F2C49"/>
    <w:rsid w:val="001F4890"/>
    <w:rsid w:val="001F4BB9"/>
    <w:rsid w:val="001F53C7"/>
    <w:rsid w:val="001F58B3"/>
    <w:rsid w:val="001F6BCB"/>
    <w:rsid w:val="001F6BF5"/>
    <w:rsid w:val="001F731F"/>
    <w:rsid w:val="001F77F9"/>
    <w:rsid w:val="0020010F"/>
    <w:rsid w:val="00200EDB"/>
    <w:rsid w:val="00201251"/>
    <w:rsid w:val="00202D17"/>
    <w:rsid w:val="0020425A"/>
    <w:rsid w:val="00210ED1"/>
    <w:rsid w:val="0021510A"/>
    <w:rsid w:val="002154E8"/>
    <w:rsid w:val="00216DDB"/>
    <w:rsid w:val="00217828"/>
    <w:rsid w:val="00217A21"/>
    <w:rsid w:val="00217ADC"/>
    <w:rsid w:val="00220B01"/>
    <w:rsid w:val="00221D26"/>
    <w:rsid w:val="002230AE"/>
    <w:rsid w:val="00223472"/>
    <w:rsid w:val="00224777"/>
    <w:rsid w:val="0022495C"/>
    <w:rsid w:val="002261B8"/>
    <w:rsid w:val="00226340"/>
    <w:rsid w:val="00230D7B"/>
    <w:rsid w:val="00231563"/>
    <w:rsid w:val="00231A6C"/>
    <w:rsid w:val="00233A4F"/>
    <w:rsid w:val="0023561A"/>
    <w:rsid w:val="002364A0"/>
    <w:rsid w:val="002368FE"/>
    <w:rsid w:val="00236DC4"/>
    <w:rsid w:val="002416B2"/>
    <w:rsid w:val="002425FB"/>
    <w:rsid w:val="00244088"/>
    <w:rsid w:val="0024453E"/>
    <w:rsid w:val="00245839"/>
    <w:rsid w:val="0024587E"/>
    <w:rsid w:val="0024617F"/>
    <w:rsid w:val="00247BF5"/>
    <w:rsid w:val="00251EEA"/>
    <w:rsid w:val="00253907"/>
    <w:rsid w:val="00256371"/>
    <w:rsid w:val="00256B22"/>
    <w:rsid w:val="0025740F"/>
    <w:rsid w:val="00257DA6"/>
    <w:rsid w:val="0026044E"/>
    <w:rsid w:val="00261048"/>
    <w:rsid w:val="00261B28"/>
    <w:rsid w:val="00261FCF"/>
    <w:rsid w:val="00264ADC"/>
    <w:rsid w:val="00265738"/>
    <w:rsid w:val="00266487"/>
    <w:rsid w:val="00266902"/>
    <w:rsid w:val="0026699E"/>
    <w:rsid w:val="002669FB"/>
    <w:rsid w:val="00266F02"/>
    <w:rsid w:val="0026774D"/>
    <w:rsid w:val="00270C46"/>
    <w:rsid w:val="0027192D"/>
    <w:rsid w:val="00271D5F"/>
    <w:rsid w:val="00273171"/>
    <w:rsid w:val="00273957"/>
    <w:rsid w:val="00273D2A"/>
    <w:rsid w:val="0027445D"/>
    <w:rsid w:val="00275106"/>
    <w:rsid w:val="0027511C"/>
    <w:rsid w:val="00277438"/>
    <w:rsid w:val="00277882"/>
    <w:rsid w:val="00282304"/>
    <w:rsid w:val="00282339"/>
    <w:rsid w:val="002825C0"/>
    <w:rsid w:val="002832E4"/>
    <w:rsid w:val="002833E6"/>
    <w:rsid w:val="00284DCD"/>
    <w:rsid w:val="00285813"/>
    <w:rsid w:val="0028748F"/>
    <w:rsid w:val="00287926"/>
    <w:rsid w:val="00287DB6"/>
    <w:rsid w:val="0029080A"/>
    <w:rsid w:val="00291BA1"/>
    <w:rsid w:val="00292B15"/>
    <w:rsid w:val="00292DE7"/>
    <w:rsid w:val="0029306A"/>
    <w:rsid w:val="00293624"/>
    <w:rsid w:val="00293978"/>
    <w:rsid w:val="0029488A"/>
    <w:rsid w:val="002949C2"/>
    <w:rsid w:val="00295702"/>
    <w:rsid w:val="00295C73"/>
    <w:rsid w:val="002A1834"/>
    <w:rsid w:val="002A2056"/>
    <w:rsid w:val="002A22A2"/>
    <w:rsid w:val="002A36C1"/>
    <w:rsid w:val="002A38E0"/>
    <w:rsid w:val="002A47D4"/>
    <w:rsid w:val="002A52D6"/>
    <w:rsid w:val="002A636D"/>
    <w:rsid w:val="002B00DB"/>
    <w:rsid w:val="002B058E"/>
    <w:rsid w:val="002B1BF3"/>
    <w:rsid w:val="002B26E8"/>
    <w:rsid w:val="002B2A5D"/>
    <w:rsid w:val="002B3507"/>
    <w:rsid w:val="002B45FC"/>
    <w:rsid w:val="002B7738"/>
    <w:rsid w:val="002C136D"/>
    <w:rsid w:val="002C139E"/>
    <w:rsid w:val="002C3495"/>
    <w:rsid w:val="002C3A1F"/>
    <w:rsid w:val="002C45FC"/>
    <w:rsid w:val="002C4D65"/>
    <w:rsid w:val="002C5A04"/>
    <w:rsid w:val="002C7094"/>
    <w:rsid w:val="002C7616"/>
    <w:rsid w:val="002C7A50"/>
    <w:rsid w:val="002D07A2"/>
    <w:rsid w:val="002D0B53"/>
    <w:rsid w:val="002D0BC0"/>
    <w:rsid w:val="002D2FDB"/>
    <w:rsid w:val="002D38FF"/>
    <w:rsid w:val="002D4540"/>
    <w:rsid w:val="002D56E1"/>
    <w:rsid w:val="002D7F33"/>
    <w:rsid w:val="002E034C"/>
    <w:rsid w:val="002E0935"/>
    <w:rsid w:val="002E0F85"/>
    <w:rsid w:val="002E19F6"/>
    <w:rsid w:val="002E3376"/>
    <w:rsid w:val="002E39E6"/>
    <w:rsid w:val="002E3BC7"/>
    <w:rsid w:val="002E56E3"/>
    <w:rsid w:val="002E6020"/>
    <w:rsid w:val="002E774E"/>
    <w:rsid w:val="002F01D9"/>
    <w:rsid w:val="002F04FE"/>
    <w:rsid w:val="002F068E"/>
    <w:rsid w:val="002F2A56"/>
    <w:rsid w:val="002F2C14"/>
    <w:rsid w:val="002F2D23"/>
    <w:rsid w:val="002F2F68"/>
    <w:rsid w:val="002F507C"/>
    <w:rsid w:val="002F65E8"/>
    <w:rsid w:val="00300C33"/>
    <w:rsid w:val="00301A7A"/>
    <w:rsid w:val="00304F4D"/>
    <w:rsid w:val="00305100"/>
    <w:rsid w:val="00305A2F"/>
    <w:rsid w:val="00306C9A"/>
    <w:rsid w:val="003102FD"/>
    <w:rsid w:val="0031042F"/>
    <w:rsid w:val="00310E45"/>
    <w:rsid w:val="0031159A"/>
    <w:rsid w:val="0031309B"/>
    <w:rsid w:val="00314336"/>
    <w:rsid w:val="00314E2F"/>
    <w:rsid w:val="00314F9D"/>
    <w:rsid w:val="00316963"/>
    <w:rsid w:val="0032313A"/>
    <w:rsid w:val="00323787"/>
    <w:rsid w:val="00324160"/>
    <w:rsid w:val="003257A1"/>
    <w:rsid w:val="00326C0A"/>
    <w:rsid w:val="00326CA9"/>
    <w:rsid w:val="00330E6F"/>
    <w:rsid w:val="0033192F"/>
    <w:rsid w:val="003325EB"/>
    <w:rsid w:val="00333191"/>
    <w:rsid w:val="003332B4"/>
    <w:rsid w:val="00334085"/>
    <w:rsid w:val="003349DB"/>
    <w:rsid w:val="003362B4"/>
    <w:rsid w:val="00336F66"/>
    <w:rsid w:val="00336F7D"/>
    <w:rsid w:val="00340648"/>
    <w:rsid w:val="00340D4C"/>
    <w:rsid w:val="0034166E"/>
    <w:rsid w:val="00341A48"/>
    <w:rsid w:val="00344D29"/>
    <w:rsid w:val="00345813"/>
    <w:rsid w:val="00345FD4"/>
    <w:rsid w:val="00346A0A"/>
    <w:rsid w:val="00346CB4"/>
    <w:rsid w:val="003507D1"/>
    <w:rsid w:val="00352577"/>
    <w:rsid w:val="003534E0"/>
    <w:rsid w:val="00353616"/>
    <w:rsid w:val="00353663"/>
    <w:rsid w:val="00353893"/>
    <w:rsid w:val="003540F3"/>
    <w:rsid w:val="00355568"/>
    <w:rsid w:val="00356963"/>
    <w:rsid w:val="00357395"/>
    <w:rsid w:val="00360BA5"/>
    <w:rsid w:val="00361B60"/>
    <w:rsid w:val="00362B90"/>
    <w:rsid w:val="003639CA"/>
    <w:rsid w:val="00363FED"/>
    <w:rsid w:val="003649AF"/>
    <w:rsid w:val="00365B14"/>
    <w:rsid w:val="00365FFD"/>
    <w:rsid w:val="00366859"/>
    <w:rsid w:val="003671BB"/>
    <w:rsid w:val="00370000"/>
    <w:rsid w:val="00370876"/>
    <w:rsid w:val="00371736"/>
    <w:rsid w:val="00372302"/>
    <w:rsid w:val="003745DF"/>
    <w:rsid w:val="0037487B"/>
    <w:rsid w:val="003753AD"/>
    <w:rsid w:val="00375562"/>
    <w:rsid w:val="003758E2"/>
    <w:rsid w:val="003759AB"/>
    <w:rsid w:val="00376090"/>
    <w:rsid w:val="003808D1"/>
    <w:rsid w:val="00380ACC"/>
    <w:rsid w:val="00382D08"/>
    <w:rsid w:val="00384E91"/>
    <w:rsid w:val="003860EE"/>
    <w:rsid w:val="0039003F"/>
    <w:rsid w:val="00391BE5"/>
    <w:rsid w:val="0039284A"/>
    <w:rsid w:val="003946E7"/>
    <w:rsid w:val="00395005"/>
    <w:rsid w:val="003965E5"/>
    <w:rsid w:val="00396BCA"/>
    <w:rsid w:val="003A0075"/>
    <w:rsid w:val="003A0B77"/>
    <w:rsid w:val="003A1A0D"/>
    <w:rsid w:val="003A1DD6"/>
    <w:rsid w:val="003A211A"/>
    <w:rsid w:val="003A2F80"/>
    <w:rsid w:val="003A31C5"/>
    <w:rsid w:val="003A3544"/>
    <w:rsid w:val="003A3774"/>
    <w:rsid w:val="003A48B8"/>
    <w:rsid w:val="003A6DB8"/>
    <w:rsid w:val="003A7835"/>
    <w:rsid w:val="003B00E4"/>
    <w:rsid w:val="003B0C7F"/>
    <w:rsid w:val="003B407D"/>
    <w:rsid w:val="003B53F3"/>
    <w:rsid w:val="003B5CF2"/>
    <w:rsid w:val="003B6797"/>
    <w:rsid w:val="003B7B10"/>
    <w:rsid w:val="003C18BA"/>
    <w:rsid w:val="003C2F4A"/>
    <w:rsid w:val="003C33D5"/>
    <w:rsid w:val="003C3B8F"/>
    <w:rsid w:val="003C3BA5"/>
    <w:rsid w:val="003C40A1"/>
    <w:rsid w:val="003C4B0F"/>
    <w:rsid w:val="003C50C5"/>
    <w:rsid w:val="003D2107"/>
    <w:rsid w:val="003D43BB"/>
    <w:rsid w:val="003D43D8"/>
    <w:rsid w:val="003D4791"/>
    <w:rsid w:val="003D4878"/>
    <w:rsid w:val="003D4B0E"/>
    <w:rsid w:val="003D70CD"/>
    <w:rsid w:val="003E06DB"/>
    <w:rsid w:val="003E2846"/>
    <w:rsid w:val="003E2D72"/>
    <w:rsid w:val="003E4AD5"/>
    <w:rsid w:val="003E56B7"/>
    <w:rsid w:val="003E5ED7"/>
    <w:rsid w:val="003E69AD"/>
    <w:rsid w:val="003E7EBB"/>
    <w:rsid w:val="003F0AC6"/>
    <w:rsid w:val="003F0D4E"/>
    <w:rsid w:val="003F210E"/>
    <w:rsid w:val="003F2117"/>
    <w:rsid w:val="003F315E"/>
    <w:rsid w:val="003F45B0"/>
    <w:rsid w:val="003F4FC0"/>
    <w:rsid w:val="003F7371"/>
    <w:rsid w:val="003F7DC1"/>
    <w:rsid w:val="0040004A"/>
    <w:rsid w:val="004001C5"/>
    <w:rsid w:val="00400327"/>
    <w:rsid w:val="00400C7A"/>
    <w:rsid w:val="00400C8F"/>
    <w:rsid w:val="00401703"/>
    <w:rsid w:val="004023B2"/>
    <w:rsid w:val="004036E3"/>
    <w:rsid w:val="004041B4"/>
    <w:rsid w:val="0040525B"/>
    <w:rsid w:val="0040723B"/>
    <w:rsid w:val="0040783F"/>
    <w:rsid w:val="00407CB7"/>
    <w:rsid w:val="00407E07"/>
    <w:rsid w:val="00411C6A"/>
    <w:rsid w:val="004125D8"/>
    <w:rsid w:val="00412E10"/>
    <w:rsid w:val="0041371A"/>
    <w:rsid w:val="00414D31"/>
    <w:rsid w:val="00414E9D"/>
    <w:rsid w:val="004174E5"/>
    <w:rsid w:val="00417A7F"/>
    <w:rsid w:val="00417EA5"/>
    <w:rsid w:val="00420847"/>
    <w:rsid w:val="00420929"/>
    <w:rsid w:val="00421ED8"/>
    <w:rsid w:val="00422A9D"/>
    <w:rsid w:val="00425036"/>
    <w:rsid w:val="00425F35"/>
    <w:rsid w:val="0042699F"/>
    <w:rsid w:val="0043000E"/>
    <w:rsid w:val="00431162"/>
    <w:rsid w:val="00431E26"/>
    <w:rsid w:val="004329CD"/>
    <w:rsid w:val="00432C65"/>
    <w:rsid w:val="004337A9"/>
    <w:rsid w:val="00434A34"/>
    <w:rsid w:val="00435B85"/>
    <w:rsid w:val="00435FC5"/>
    <w:rsid w:val="00436D6B"/>
    <w:rsid w:val="00437C54"/>
    <w:rsid w:val="004401A8"/>
    <w:rsid w:val="0044305D"/>
    <w:rsid w:val="00445280"/>
    <w:rsid w:val="00446601"/>
    <w:rsid w:val="00446DE1"/>
    <w:rsid w:val="00451BB8"/>
    <w:rsid w:val="00451CD5"/>
    <w:rsid w:val="00451D6B"/>
    <w:rsid w:val="00453808"/>
    <w:rsid w:val="00454D50"/>
    <w:rsid w:val="00455861"/>
    <w:rsid w:val="00455C9B"/>
    <w:rsid w:val="004568C1"/>
    <w:rsid w:val="00457618"/>
    <w:rsid w:val="00460A05"/>
    <w:rsid w:val="00460AC1"/>
    <w:rsid w:val="00463A03"/>
    <w:rsid w:val="00463CA9"/>
    <w:rsid w:val="00464D43"/>
    <w:rsid w:val="0046579E"/>
    <w:rsid w:val="00465B54"/>
    <w:rsid w:val="0046627E"/>
    <w:rsid w:val="0046636D"/>
    <w:rsid w:val="0046706B"/>
    <w:rsid w:val="00467FBD"/>
    <w:rsid w:val="00470870"/>
    <w:rsid w:val="004730FC"/>
    <w:rsid w:val="00473B6B"/>
    <w:rsid w:val="00474216"/>
    <w:rsid w:val="00474706"/>
    <w:rsid w:val="00476646"/>
    <w:rsid w:val="00476873"/>
    <w:rsid w:val="00476F06"/>
    <w:rsid w:val="0047734C"/>
    <w:rsid w:val="00477854"/>
    <w:rsid w:val="00477C3E"/>
    <w:rsid w:val="00481931"/>
    <w:rsid w:val="00481F2F"/>
    <w:rsid w:val="004825FD"/>
    <w:rsid w:val="00482843"/>
    <w:rsid w:val="0048389E"/>
    <w:rsid w:val="00485C1A"/>
    <w:rsid w:val="00486934"/>
    <w:rsid w:val="00486DCC"/>
    <w:rsid w:val="00487B50"/>
    <w:rsid w:val="00487FA5"/>
    <w:rsid w:val="0049155B"/>
    <w:rsid w:val="00491CC2"/>
    <w:rsid w:val="00491F14"/>
    <w:rsid w:val="00491F6C"/>
    <w:rsid w:val="00492367"/>
    <w:rsid w:val="00493011"/>
    <w:rsid w:val="004933FE"/>
    <w:rsid w:val="0049439F"/>
    <w:rsid w:val="004A0E4A"/>
    <w:rsid w:val="004A1D07"/>
    <w:rsid w:val="004A34EC"/>
    <w:rsid w:val="004A44ED"/>
    <w:rsid w:val="004A5F1A"/>
    <w:rsid w:val="004A69B4"/>
    <w:rsid w:val="004A6FF7"/>
    <w:rsid w:val="004A71A0"/>
    <w:rsid w:val="004B08D3"/>
    <w:rsid w:val="004B1158"/>
    <w:rsid w:val="004B1333"/>
    <w:rsid w:val="004B1369"/>
    <w:rsid w:val="004B197D"/>
    <w:rsid w:val="004B210E"/>
    <w:rsid w:val="004B2763"/>
    <w:rsid w:val="004B3079"/>
    <w:rsid w:val="004B310F"/>
    <w:rsid w:val="004B3BCA"/>
    <w:rsid w:val="004B4A84"/>
    <w:rsid w:val="004B4BC8"/>
    <w:rsid w:val="004B52DD"/>
    <w:rsid w:val="004B6C04"/>
    <w:rsid w:val="004C1E27"/>
    <w:rsid w:val="004C2F56"/>
    <w:rsid w:val="004C3000"/>
    <w:rsid w:val="004C3076"/>
    <w:rsid w:val="004C584D"/>
    <w:rsid w:val="004C5FAD"/>
    <w:rsid w:val="004C5FF1"/>
    <w:rsid w:val="004C7298"/>
    <w:rsid w:val="004C72D7"/>
    <w:rsid w:val="004C7485"/>
    <w:rsid w:val="004C74F4"/>
    <w:rsid w:val="004D0DDF"/>
    <w:rsid w:val="004D0FF2"/>
    <w:rsid w:val="004D196A"/>
    <w:rsid w:val="004D2016"/>
    <w:rsid w:val="004D277A"/>
    <w:rsid w:val="004D2932"/>
    <w:rsid w:val="004D4297"/>
    <w:rsid w:val="004D6067"/>
    <w:rsid w:val="004D657E"/>
    <w:rsid w:val="004D6735"/>
    <w:rsid w:val="004D6AD7"/>
    <w:rsid w:val="004D7515"/>
    <w:rsid w:val="004D7FCB"/>
    <w:rsid w:val="004E022B"/>
    <w:rsid w:val="004E05B7"/>
    <w:rsid w:val="004E0B76"/>
    <w:rsid w:val="004E1741"/>
    <w:rsid w:val="004E2EF7"/>
    <w:rsid w:val="004E436F"/>
    <w:rsid w:val="004E508B"/>
    <w:rsid w:val="004E5F65"/>
    <w:rsid w:val="004E5F94"/>
    <w:rsid w:val="004E6452"/>
    <w:rsid w:val="004E65C7"/>
    <w:rsid w:val="004E68A0"/>
    <w:rsid w:val="004E714C"/>
    <w:rsid w:val="004E7217"/>
    <w:rsid w:val="004E7558"/>
    <w:rsid w:val="004F0257"/>
    <w:rsid w:val="004F0415"/>
    <w:rsid w:val="004F1048"/>
    <w:rsid w:val="004F25B4"/>
    <w:rsid w:val="004F2C4A"/>
    <w:rsid w:val="004F3D54"/>
    <w:rsid w:val="004F5BD5"/>
    <w:rsid w:val="004F62AE"/>
    <w:rsid w:val="004F66AE"/>
    <w:rsid w:val="005002BD"/>
    <w:rsid w:val="00500702"/>
    <w:rsid w:val="005008F3"/>
    <w:rsid w:val="00500B40"/>
    <w:rsid w:val="00500F8F"/>
    <w:rsid w:val="005019CD"/>
    <w:rsid w:val="005026C1"/>
    <w:rsid w:val="0050407C"/>
    <w:rsid w:val="0050578E"/>
    <w:rsid w:val="00507885"/>
    <w:rsid w:val="00510FBB"/>
    <w:rsid w:val="005119C1"/>
    <w:rsid w:val="00511AAC"/>
    <w:rsid w:val="0051261C"/>
    <w:rsid w:val="00514FB2"/>
    <w:rsid w:val="0051632D"/>
    <w:rsid w:val="00516B49"/>
    <w:rsid w:val="00516EFA"/>
    <w:rsid w:val="00521935"/>
    <w:rsid w:val="00523B47"/>
    <w:rsid w:val="00524B6C"/>
    <w:rsid w:val="00524EE1"/>
    <w:rsid w:val="00525D82"/>
    <w:rsid w:val="00525ED0"/>
    <w:rsid w:val="00525EFC"/>
    <w:rsid w:val="005264F0"/>
    <w:rsid w:val="00527C42"/>
    <w:rsid w:val="005317F3"/>
    <w:rsid w:val="00531FD1"/>
    <w:rsid w:val="00532A06"/>
    <w:rsid w:val="00532D77"/>
    <w:rsid w:val="00536116"/>
    <w:rsid w:val="005362DC"/>
    <w:rsid w:val="00537657"/>
    <w:rsid w:val="00540EA7"/>
    <w:rsid w:val="005419A3"/>
    <w:rsid w:val="0054240A"/>
    <w:rsid w:val="0054392A"/>
    <w:rsid w:val="00543E21"/>
    <w:rsid w:val="005459ED"/>
    <w:rsid w:val="00550028"/>
    <w:rsid w:val="00550E3C"/>
    <w:rsid w:val="00550F0E"/>
    <w:rsid w:val="0055196A"/>
    <w:rsid w:val="005519AE"/>
    <w:rsid w:val="00551F58"/>
    <w:rsid w:val="005531F5"/>
    <w:rsid w:val="005540CD"/>
    <w:rsid w:val="00555FAD"/>
    <w:rsid w:val="0055607C"/>
    <w:rsid w:val="00556F10"/>
    <w:rsid w:val="0056099B"/>
    <w:rsid w:val="00562142"/>
    <w:rsid w:val="00562E17"/>
    <w:rsid w:val="00563594"/>
    <w:rsid w:val="00564BAE"/>
    <w:rsid w:val="00564C9A"/>
    <w:rsid w:val="00565B3B"/>
    <w:rsid w:val="00566963"/>
    <w:rsid w:val="00567DFD"/>
    <w:rsid w:val="0057049B"/>
    <w:rsid w:val="00570AFD"/>
    <w:rsid w:val="00571176"/>
    <w:rsid w:val="00571B31"/>
    <w:rsid w:val="0057352D"/>
    <w:rsid w:val="00573B52"/>
    <w:rsid w:val="00573C78"/>
    <w:rsid w:val="005765E6"/>
    <w:rsid w:val="005769A5"/>
    <w:rsid w:val="00576E85"/>
    <w:rsid w:val="005817A7"/>
    <w:rsid w:val="005820B4"/>
    <w:rsid w:val="005820FD"/>
    <w:rsid w:val="00583261"/>
    <w:rsid w:val="005840DA"/>
    <w:rsid w:val="00584482"/>
    <w:rsid w:val="00584CCF"/>
    <w:rsid w:val="00584F83"/>
    <w:rsid w:val="0058574D"/>
    <w:rsid w:val="00585C18"/>
    <w:rsid w:val="005863FD"/>
    <w:rsid w:val="00586678"/>
    <w:rsid w:val="005867DE"/>
    <w:rsid w:val="00586C07"/>
    <w:rsid w:val="005871D6"/>
    <w:rsid w:val="00587258"/>
    <w:rsid w:val="00591072"/>
    <w:rsid w:val="005922DD"/>
    <w:rsid w:val="005932A0"/>
    <w:rsid w:val="00593382"/>
    <w:rsid w:val="00593829"/>
    <w:rsid w:val="00594ABD"/>
    <w:rsid w:val="00594C95"/>
    <w:rsid w:val="00595548"/>
    <w:rsid w:val="00596A49"/>
    <w:rsid w:val="00597546"/>
    <w:rsid w:val="005A03E8"/>
    <w:rsid w:val="005A2239"/>
    <w:rsid w:val="005A22EF"/>
    <w:rsid w:val="005A4E15"/>
    <w:rsid w:val="005A64A7"/>
    <w:rsid w:val="005A736B"/>
    <w:rsid w:val="005A78F6"/>
    <w:rsid w:val="005A7B06"/>
    <w:rsid w:val="005B00C4"/>
    <w:rsid w:val="005B2D8F"/>
    <w:rsid w:val="005B51C6"/>
    <w:rsid w:val="005B5BA7"/>
    <w:rsid w:val="005B5C79"/>
    <w:rsid w:val="005B6106"/>
    <w:rsid w:val="005B7BBD"/>
    <w:rsid w:val="005C00AB"/>
    <w:rsid w:val="005C0CD7"/>
    <w:rsid w:val="005C1540"/>
    <w:rsid w:val="005C399A"/>
    <w:rsid w:val="005C437B"/>
    <w:rsid w:val="005C5988"/>
    <w:rsid w:val="005C65CB"/>
    <w:rsid w:val="005C78C4"/>
    <w:rsid w:val="005D00F1"/>
    <w:rsid w:val="005D1079"/>
    <w:rsid w:val="005D121D"/>
    <w:rsid w:val="005D390C"/>
    <w:rsid w:val="005D3D26"/>
    <w:rsid w:val="005D7B8D"/>
    <w:rsid w:val="005E0727"/>
    <w:rsid w:val="005E103D"/>
    <w:rsid w:val="005E1A90"/>
    <w:rsid w:val="005E3109"/>
    <w:rsid w:val="005E4226"/>
    <w:rsid w:val="005E4DCD"/>
    <w:rsid w:val="005E50A5"/>
    <w:rsid w:val="005E5E2E"/>
    <w:rsid w:val="005E6E72"/>
    <w:rsid w:val="005E6F40"/>
    <w:rsid w:val="005E7138"/>
    <w:rsid w:val="005F278C"/>
    <w:rsid w:val="005F2D5D"/>
    <w:rsid w:val="005F3AEF"/>
    <w:rsid w:val="005F48B9"/>
    <w:rsid w:val="005F52AF"/>
    <w:rsid w:val="005F5A07"/>
    <w:rsid w:val="005F5D8A"/>
    <w:rsid w:val="005F6B25"/>
    <w:rsid w:val="005F6EB5"/>
    <w:rsid w:val="005F6F74"/>
    <w:rsid w:val="005F7770"/>
    <w:rsid w:val="00601856"/>
    <w:rsid w:val="00601F20"/>
    <w:rsid w:val="0060330F"/>
    <w:rsid w:val="00605D0B"/>
    <w:rsid w:val="00606F25"/>
    <w:rsid w:val="00607722"/>
    <w:rsid w:val="006103FD"/>
    <w:rsid w:val="00610A5F"/>
    <w:rsid w:val="00612205"/>
    <w:rsid w:val="0061399F"/>
    <w:rsid w:val="00613E19"/>
    <w:rsid w:val="006143E0"/>
    <w:rsid w:val="0061504B"/>
    <w:rsid w:val="006152C5"/>
    <w:rsid w:val="00615533"/>
    <w:rsid w:val="00616C11"/>
    <w:rsid w:val="00616C70"/>
    <w:rsid w:val="00621A80"/>
    <w:rsid w:val="00622B2B"/>
    <w:rsid w:val="006233E8"/>
    <w:rsid w:val="00623BE9"/>
    <w:rsid w:val="00623DDE"/>
    <w:rsid w:val="00624BDA"/>
    <w:rsid w:val="0062526C"/>
    <w:rsid w:val="0062530B"/>
    <w:rsid w:val="0062535A"/>
    <w:rsid w:val="00625825"/>
    <w:rsid w:val="0062673E"/>
    <w:rsid w:val="00626F26"/>
    <w:rsid w:val="00631A2F"/>
    <w:rsid w:val="006325E4"/>
    <w:rsid w:val="00633BF8"/>
    <w:rsid w:val="00634848"/>
    <w:rsid w:val="00636122"/>
    <w:rsid w:val="0064057D"/>
    <w:rsid w:val="006407C1"/>
    <w:rsid w:val="006426BF"/>
    <w:rsid w:val="006432E6"/>
    <w:rsid w:val="00644DBB"/>
    <w:rsid w:val="00644F4C"/>
    <w:rsid w:val="006454B3"/>
    <w:rsid w:val="006459FA"/>
    <w:rsid w:val="00646320"/>
    <w:rsid w:val="0064655B"/>
    <w:rsid w:val="00646FBB"/>
    <w:rsid w:val="00650DE9"/>
    <w:rsid w:val="00651FF0"/>
    <w:rsid w:val="00652F44"/>
    <w:rsid w:val="00653BA0"/>
    <w:rsid w:val="006551B2"/>
    <w:rsid w:val="00655999"/>
    <w:rsid w:val="006576FE"/>
    <w:rsid w:val="00661532"/>
    <w:rsid w:val="00661599"/>
    <w:rsid w:val="00663616"/>
    <w:rsid w:val="00663774"/>
    <w:rsid w:val="00663CBC"/>
    <w:rsid w:val="006641EB"/>
    <w:rsid w:val="00665E92"/>
    <w:rsid w:val="0066721D"/>
    <w:rsid w:val="00667369"/>
    <w:rsid w:val="00667F94"/>
    <w:rsid w:val="00667FD1"/>
    <w:rsid w:val="00670830"/>
    <w:rsid w:val="00671590"/>
    <w:rsid w:val="006726D3"/>
    <w:rsid w:val="00673442"/>
    <w:rsid w:val="00673944"/>
    <w:rsid w:val="00673F83"/>
    <w:rsid w:val="00676AD8"/>
    <w:rsid w:val="00677FB3"/>
    <w:rsid w:val="006804A7"/>
    <w:rsid w:val="00680D3D"/>
    <w:rsid w:val="00682376"/>
    <w:rsid w:val="0068248F"/>
    <w:rsid w:val="006824C4"/>
    <w:rsid w:val="00682DE1"/>
    <w:rsid w:val="00683625"/>
    <w:rsid w:val="00684248"/>
    <w:rsid w:val="00685D37"/>
    <w:rsid w:val="006861D3"/>
    <w:rsid w:val="0068764B"/>
    <w:rsid w:val="006878F5"/>
    <w:rsid w:val="00687EF6"/>
    <w:rsid w:val="00690EA9"/>
    <w:rsid w:val="006921C7"/>
    <w:rsid w:val="00694A46"/>
    <w:rsid w:val="00695A05"/>
    <w:rsid w:val="00696657"/>
    <w:rsid w:val="0069712C"/>
    <w:rsid w:val="006976CF"/>
    <w:rsid w:val="00697771"/>
    <w:rsid w:val="006A0813"/>
    <w:rsid w:val="006A36E0"/>
    <w:rsid w:val="006A4627"/>
    <w:rsid w:val="006A4C91"/>
    <w:rsid w:val="006A5228"/>
    <w:rsid w:val="006A6954"/>
    <w:rsid w:val="006A6A81"/>
    <w:rsid w:val="006A6BFC"/>
    <w:rsid w:val="006A7784"/>
    <w:rsid w:val="006B037E"/>
    <w:rsid w:val="006B0505"/>
    <w:rsid w:val="006B0930"/>
    <w:rsid w:val="006B0999"/>
    <w:rsid w:val="006B0B82"/>
    <w:rsid w:val="006B0F70"/>
    <w:rsid w:val="006B1D5E"/>
    <w:rsid w:val="006B36C8"/>
    <w:rsid w:val="006B3A7C"/>
    <w:rsid w:val="006B3E35"/>
    <w:rsid w:val="006B46C9"/>
    <w:rsid w:val="006B5CE4"/>
    <w:rsid w:val="006B6E32"/>
    <w:rsid w:val="006C12C3"/>
    <w:rsid w:val="006C2E6F"/>
    <w:rsid w:val="006C305C"/>
    <w:rsid w:val="006C32FA"/>
    <w:rsid w:val="006C4A96"/>
    <w:rsid w:val="006C4CCD"/>
    <w:rsid w:val="006C66D9"/>
    <w:rsid w:val="006C6A96"/>
    <w:rsid w:val="006C7F26"/>
    <w:rsid w:val="006D0BE3"/>
    <w:rsid w:val="006D10A9"/>
    <w:rsid w:val="006D120D"/>
    <w:rsid w:val="006D14AD"/>
    <w:rsid w:val="006D1F49"/>
    <w:rsid w:val="006D21AA"/>
    <w:rsid w:val="006D2900"/>
    <w:rsid w:val="006D409F"/>
    <w:rsid w:val="006D6030"/>
    <w:rsid w:val="006D6660"/>
    <w:rsid w:val="006E0389"/>
    <w:rsid w:val="006E14E6"/>
    <w:rsid w:val="006E1E97"/>
    <w:rsid w:val="006E207E"/>
    <w:rsid w:val="006E2586"/>
    <w:rsid w:val="006E2922"/>
    <w:rsid w:val="006E5028"/>
    <w:rsid w:val="006E53EC"/>
    <w:rsid w:val="006E5B3B"/>
    <w:rsid w:val="006E5EEC"/>
    <w:rsid w:val="006E61B3"/>
    <w:rsid w:val="006E63FD"/>
    <w:rsid w:val="006F00D1"/>
    <w:rsid w:val="006F0AB7"/>
    <w:rsid w:val="006F1D4F"/>
    <w:rsid w:val="006F2D11"/>
    <w:rsid w:val="006F31B7"/>
    <w:rsid w:val="006F5566"/>
    <w:rsid w:val="006F57E9"/>
    <w:rsid w:val="006F58B8"/>
    <w:rsid w:val="006F5BE8"/>
    <w:rsid w:val="006F5D93"/>
    <w:rsid w:val="006F6F8C"/>
    <w:rsid w:val="006F727D"/>
    <w:rsid w:val="006F7722"/>
    <w:rsid w:val="007019BC"/>
    <w:rsid w:val="00702E25"/>
    <w:rsid w:val="00702F32"/>
    <w:rsid w:val="0070454D"/>
    <w:rsid w:val="00704ABE"/>
    <w:rsid w:val="0070547A"/>
    <w:rsid w:val="007058E7"/>
    <w:rsid w:val="00707C2A"/>
    <w:rsid w:val="00711C1F"/>
    <w:rsid w:val="0071293D"/>
    <w:rsid w:val="00713D65"/>
    <w:rsid w:val="00714020"/>
    <w:rsid w:val="007140FF"/>
    <w:rsid w:val="0071486F"/>
    <w:rsid w:val="00714896"/>
    <w:rsid w:val="007166AE"/>
    <w:rsid w:val="007221B1"/>
    <w:rsid w:val="00724202"/>
    <w:rsid w:val="00725E42"/>
    <w:rsid w:val="00725F7D"/>
    <w:rsid w:val="00726E1E"/>
    <w:rsid w:val="0073166E"/>
    <w:rsid w:val="00732E13"/>
    <w:rsid w:val="007341E6"/>
    <w:rsid w:val="0073447C"/>
    <w:rsid w:val="007351B2"/>
    <w:rsid w:val="007353A1"/>
    <w:rsid w:val="00735A06"/>
    <w:rsid w:val="0073693C"/>
    <w:rsid w:val="00742C15"/>
    <w:rsid w:val="00743335"/>
    <w:rsid w:val="00743D22"/>
    <w:rsid w:val="0074439B"/>
    <w:rsid w:val="0074455F"/>
    <w:rsid w:val="0074609A"/>
    <w:rsid w:val="00746B5F"/>
    <w:rsid w:val="00747BDF"/>
    <w:rsid w:val="00750BB6"/>
    <w:rsid w:val="00750C0C"/>
    <w:rsid w:val="00750E22"/>
    <w:rsid w:val="00751690"/>
    <w:rsid w:val="00752199"/>
    <w:rsid w:val="00752DFC"/>
    <w:rsid w:val="0075310C"/>
    <w:rsid w:val="0075314E"/>
    <w:rsid w:val="00753194"/>
    <w:rsid w:val="007538C4"/>
    <w:rsid w:val="00753EA3"/>
    <w:rsid w:val="00754C38"/>
    <w:rsid w:val="00754D27"/>
    <w:rsid w:val="00754D2A"/>
    <w:rsid w:val="00755E6A"/>
    <w:rsid w:val="007574EE"/>
    <w:rsid w:val="007575BB"/>
    <w:rsid w:val="00757E22"/>
    <w:rsid w:val="00760A1D"/>
    <w:rsid w:val="0076211E"/>
    <w:rsid w:val="00766F15"/>
    <w:rsid w:val="00767910"/>
    <w:rsid w:val="007712CC"/>
    <w:rsid w:val="00773024"/>
    <w:rsid w:val="00774838"/>
    <w:rsid w:val="00774C54"/>
    <w:rsid w:val="00774DCE"/>
    <w:rsid w:val="00774FE2"/>
    <w:rsid w:val="007770BC"/>
    <w:rsid w:val="00777806"/>
    <w:rsid w:val="007803E3"/>
    <w:rsid w:val="00783830"/>
    <w:rsid w:val="00784A3D"/>
    <w:rsid w:val="007853B2"/>
    <w:rsid w:val="0078775B"/>
    <w:rsid w:val="00787D9F"/>
    <w:rsid w:val="0079352E"/>
    <w:rsid w:val="00796890"/>
    <w:rsid w:val="00797C7D"/>
    <w:rsid w:val="00797F0D"/>
    <w:rsid w:val="00797F31"/>
    <w:rsid w:val="007A0508"/>
    <w:rsid w:val="007A1B46"/>
    <w:rsid w:val="007A244D"/>
    <w:rsid w:val="007A267F"/>
    <w:rsid w:val="007A279D"/>
    <w:rsid w:val="007A2F99"/>
    <w:rsid w:val="007A3D8E"/>
    <w:rsid w:val="007A535D"/>
    <w:rsid w:val="007A5C87"/>
    <w:rsid w:val="007A60DC"/>
    <w:rsid w:val="007A61D3"/>
    <w:rsid w:val="007A74B0"/>
    <w:rsid w:val="007B3EB7"/>
    <w:rsid w:val="007B4332"/>
    <w:rsid w:val="007B444F"/>
    <w:rsid w:val="007B706A"/>
    <w:rsid w:val="007C0B7B"/>
    <w:rsid w:val="007C10A8"/>
    <w:rsid w:val="007C1307"/>
    <w:rsid w:val="007C1C7F"/>
    <w:rsid w:val="007C22A8"/>
    <w:rsid w:val="007C387B"/>
    <w:rsid w:val="007C59D7"/>
    <w:rsid w:val="007C5BF3"/>
    <w:rsid w:val="007C5FA1"/>
    <w:rsid w:val="007C6DDE"/>
    <w:rsid w:val="007C795F"/>
    <w:rsid w:val="007C7C8B"/>
    <w:rsid w:val="007D01B7"/>
    <w:rsid w:val="007D1F40"/>
    <w:rsid w:val="007D1FAC"/>
    <w:rsid w:val="007D3AB2"/>
    <w:rsid w:val="007D3EE8"/>
    <w:rsid w:val="007D4691"/>
    <w:rsid w:val="007D49B8"/>
    <w:rsid w:val="007D4CBC"/>
    <w:rsid w:val="007D5108"/>
    <w:rsid w:val="007D5E40"/>
    <w:rsid w:val="007D712A"/>
    <w:rsid w:val="007D728A"/>
    <w:rsid w:val="007D7C6D"/>
    <w:rsid w:val="007D7D39"/>
    <w:rsid w:val="007E0690"/>
    <w:rsid w:val="007E06DE"/>
    <w:rsid w:val="007E075D"/>
    <w:rsid w:val="007E0F65"/>
    <w:rsid w:val="007E1F3F"/>
    <w:rsid w:val="007E2D28"/>
    <w:rsid w:val="007E30BD"/>
    <w:rsid w:val="007E3C92"/>
    <w:rsid w:val="007E40DA"/>
    <w:rsid w:val="007E4CDD"/>
    <w:rsid w:val="007E7E9B"/>
    <w:rsid w:val="007F19DD"/>
    <w:rsid w:val="007F1F09"/>
    <w:rsid w:val="007F1F28"/>
    <w:rsid w:val="007F2285"/>
    <w:rsid w:val="007F2387"/>
    <w:rsid w:val="007F3428"/>
    <w:rsid w:val="007F3545"/>
    <w:rsid w:val="007F54EC"/>
    <w:rsid w:val="007F70A0"/>
    <w:rsid w:val="007F7A9E"/>
    <w:rsid w:val="00800177"/>
    <w:rsid w:val="0080250A"/>
    <w:rsid w:val="00803D8F"/>
    <w:rsid w:val="00803FCD"/>
    <w:rsid w:val="0080421F"/>
    <w:rsid w:val="00804B3A"/>
    <w:rsid w:val="00805ECE"/>
    <w:rsid w:val="0080779C"/>
    <w:rsid w:val="008077F5"/>
    <w:rsid w:val="0080794E"/>
    <w:rsid w:val="00810252"/>
    <w:rsid w:val="00812EAE"/>
    <w:rsid w:val="00813175"/>
    <w:rsid w:val="00813B0C"/>
    <w:rsid w:val="00813EC2"/>
    <w:rsid w:val="00814467"/>
    <w:rsid w:val="00814E26"/>
    <w:rsid w:val="00815307"/>
    <w:rsid w:val="00815D3D"/>
    <w:rsid w:val="00815F4C"/>
    <w:rsid w:val="00816F09"/>
    <w:rsid w:val="0082045F"/>
    <w:rsid w:val="008204F6"/>
    <w:rsid w:val="00821306"/>
    <w:rsid w:val="0082135E"/>
    <w:rsid w:val="00821540"/>
    <w:rsid w:val="00821932"/>
    <w:rsid w:val="00822121"/>
    <w:rsid w:val="008238AD"/>
    <w:rsid w:val="00824233"/>
    <w:rsid w:val="00825BCE"/>
    <w:rsid w:val="00825E32"/>
    <w:rsid w:val="00826FA0"/>
    <w:rsid w:val="00827C81"/>
    <w:rsid w:val="008304FF"/>
    <w:rsid w:val="00830EA8"/>
    <w:rsid w:val="008314FF"/>
    <w:rsid w:val="00831887"/>
    <w:rsid w:val="00831BA2"/>
    <w:rsid w:val="00832739"/>
    <w:rsid w:val="00834CA3"/>
    <w:rsid w:val="0083580B"/>
    <w:rsid w:val="00836558"/>
    <w:rsid w:val="008371BE"/>
    <w:rsid w:val="00837BF2"/>
    <w:rsid w:val="00840CF0"/>
    <w:rsid w:val="00840F99"/>
    <w:rsid w:val="00841953"/>
    <w:rsid w:val="00842BFF"/>
    <w:rsid w:val="00842F61"/>
    <w:rsid w:val="008432D3"/>
    <w:rsid w:val="00843311"/>
    <w:rsid w:val="008435E8"/>
    <w:rsid w:val="00843DDC"/>
    <w:rsid w:val="00844679"/>
    <w:rsid w:val="00844F7A"/>
    <w:rsid w:val="008450E8"/>
    <w:rsid w:val="00845592"/>
    <w:rsid w:val="0084662A"/>
    <w:rsid w:val="00846D26"/>
    <w:rsid w:val="00847227"/>
    <w:rsid w:val="00852041"/>
    <w:rsid w:val="0085382C"/>
    <w:rsid w:val="008551B2"/>
    <w:rsid w:val="008570CF"/>
    <w:rsid w:val="00857CAD"/>
    <w:rsid w:val="008611DC"/>
    <w:rsid w:val="00861B65"/>
    <w:rsid w:val="0086484C"/>
    <w:rsid w:val="0086568B"/>
    <w:rsid w:val="00866D2B"/>
    <w:rsid w:val="00870EE7"/>
    <w:rsid w:val="00872EB3"/>
    <w:rsid w:val="00873181"/>
    <w:rsid w:val="008741FB"/>
    <w:rsid w:val="0087642C"/>
    <w:rsid w:val="00877ED5"/>
    <w:rsid w:val="0088119C"/>
    <w:rsid w:val="00882144"/>
    <w:rsid w:val="008833B1"/>
    <w:rsid w:val="0088423E"/>
    <w:rsid w:val="0088597F"/>
    <w:rsid w:val="00885E8A"/>
    <w:rsid w:val="00886046"/>
    <w:rsid w:val="00890CEF"/>
    <w:rsid w:val="008918A3"/>
    <w:rsid w:val="00891DF4"/>
    <w:rsid w:val="008927B8"/>
    <w:rsid w:val="00893274"/>
    <w:rsid w:val="00893566"/>
    <w:rsid w:val="00893A7E"/>
    <w:rsid w:val="008949B7"/>
    <w:rsid w:val="00894BB8"/>
    <w:rsid w:val="00894C4E"/>
    <w:rsid w:val="00895216"/>
    <w:rsid w:val="00896296"/>
    <w:rsid w:val="00897A80"/>
    <w:rsid w:val="008A0146"/>
    <w:rsid w:val="008A04C5"/>
    <w:rsid w:val="008A172C"/>
    <w:rsid w:val="008A4909"/>
    <w:rsid w:val="008A4D78"/>
    <w:rsid w:val="008A5645"/>
    <w:rsid w:val="008A7B0B"/>
    <w:rsid w:val="008A7BF2"/>
    <w:rsid w:val="008B0306"/>
    <w:rsid w:val="008B0E4E"/>
    <w:rsid w:val="008B12EC"/>
    <w:rsid w:val="008B155C"/>
    <w:rsid w:val="008B36EC"/>
    <w:rsid w:val="008B3FBB"/>
    <w:rsid w:val="008C4439"/>
    <w:rsid w:val="008C49FF"/>
    <w:rsid w:val="008C528E"/>
    <w:rsid w:val="008C6E0C"/>
    <w:rsid w:val="008C7B96"/>
    <w:rsid w:val="008D03AA"/>
    <w:rsid w:val="008D04FD"/>
    <w:rsid w:val="008D08BC"/>
    <w:rsid w:val="008D1F3C"/>
    <w:rsid w:val="008D32F9"/>
    <w:rsid w:val="008D3E67"/>
    <w:rsid w:val="008D49BF"/>
    <w:rsid w:val="008D4B27"/>
    <w:rsid w:val="008D596D"/>
    <w:rsid w:val="008D599C"/>
    <w:rsid w:val="008D5FD4"/>
    <w:rsid w:val="008D66F7"/>
    <w:rsid w:val="008D7586"/>
    <w:rsid w:val="008E06FD"/>
    <w:rsid w:val="008E0917"/>
    <w:rsid w:val="008E0CC9"/>
    <w:rsid w:val="008E0EA6"/>
    <w:rsid w:val="008E0FD7"/>
    <w:rsid w:val="008E19B2"/>
    <w:rsid w:val="008E282B"/>
    <w:rsid w:val="008E31A9"/>
    <w:rsid w:val="008E36F6"/>
    <w:rsid w:val="008E48B1"/>
    <w:rsid w:val="008E4C6C"/>
    <w:rsid w:val="008E579D"/>
    <w:rsid w:val="008E6289"/>
    <w:rsid w:val="008E73C1"/>
    <w:rsid w:val="008E77CF"/>
    <w:rsid w:val="008F0D77"/>
    <w:rsid w:val="008F16EB"/>
    <w:rsid w:val="008F2516"/>
    <w:rsid w:val="008F2A33"/>
    <w:rsid w:val="008F2BE5"/>
    <w:rsid w:val="008F2C3F"/>
    <w:rsid w:val="008F377B"/>
    <w:rsid w:val="008F6406"/>
    <w:rsid w:val="009011F3"/>
    <w:rsid w:val="00901365"/>
    <w:rsid w:val="00901663"/>
    <w:rsid w:val="0090184F"/>
    <w:rsid w:val="00902710"/>
    <w:rsid w:val="00903DF4"/>
    <w:rsid w:val="00904F85"/>
    <w:rsid w:val="009060AF"/>
    <w:rsid w:val="0090635C"/>
    <w:rsid w:val="009066F0"/>
    <w:rsid w:val="00910AB0"/>
    <w:rsid w:val="00912388"/>
    <w:rsid w:val="00913A0B"/>
    <w:rsid w:val="009147D4"/>
    <w:rsid w:val="009157B1"/>
    <w:rsid w:val="00915D1C"/>
    <w:rsid w:val="009162DB"/>
    <w:rsid w:val="009169C8"/>
    <w:rsid w:val="00916B8F"/>
    <w:rsid w:val="00920DB9"/>
    <w:rsid w:val="00920EDB"/>
    <w:rsid w:val="009217D8"/>
    <w:rsid w:val="00921D9F"/>
    <w:rsid w:val="00922D1E"/>
    <w:rsid w:val="009232E3"/>
    <w:rsid w:val="00925518"/>
    <w:rsid w:val="00927837"/>
    <w:rsid w:val="009278F2"/>
    <w:rsid w:val="00927B15"/>
    <w:rsid w:val="00930472"/>
    <w:rsid w:val="00930BA7"/>
    <w:rsid w:val="009323EF"/>
    <w:rsid w:val="009340C5"/>
    <w:rsid w:val="00934C8E"/>
    <w:rsid w:val="00935440"/>
    <w:rsid w:val="00937A44"/>
    <w:rsid w:val="0094014E"/>
    <w:rsid w:val="00940C6C"/>
    <w:rsid w:val="00941655"/>
    <w:rsid w:val="00941DB5"/>
    <w:rsid w:val="00942ECE"/>
    <w:rsid w:val="009439EA"/>
    <w:rsid w:val="00943F26"/>
    <w:rsid w:val="00944CED"/>
    <w:rsid w:val="00944D84"/>
    <w:rsid w:val="009450B5"/>
    <w:rsid w:val="00945866"/>
    <w:rsid w:val="00946A46"/>
    <w:rsid w:val="00950053"/>
    <w:rsid w:val="0095017C"/>
    <w:rsid w:val="009501D1"/>
    <w:rsid w:val="00950595"/>
    <w:rsid w:val="00952362"/>
    <w:rsid w:val="00952AE8"/>
    <w:rsid w:val="00952D62"/>
    <w:rsid w:val="00954366"/>
    <w:rsid w:val="00954616"/>
    <w:rsid w:val="00954D6E"/>
    <w:rsid w:val="00955463"/>
    <w:rsid w:val="00955479"/>
    <w:rsid w:val="00955702"/>
    <w:rsid w:val="00957324"/>
    <w:rsid w:val="00960F4B"/>
    <w:rsid w:val="00961009"/>
    <w:rsid w:val="009610DE"/>
    <w:rsid w:val="009613CF"/>
    <w:rsid w:val="0096143C"/>
    <w:rsid w:val="00961EFE"/>
    <w:rsid w:val="00963358"/>
    <w:rsid w:val="009635A3"/>
    <w:rsid w:val="00963DF8"/>
    <w:rsid w:val="0096679B"/>
    <w:rsid w:val="0096681E"/>
    <w:rsid w:val="00966D05"/>
    <w:rsid w:val="00967000"/>
    <w:rsid w:val="00967623"/>
    <w:rsid w:val="00967D7C"/>
    <w:rsid w:val="0097073B"/>
    <w:rsid w:val="00971241"/>
    <w:rsid w:val="00971254"/>
    <w:rsid w:val="00971546"/>
    <w:rsid w:val="00971A45"/>
    <w:rsid w:val="00971D03"/>
    <w:rsid w:val="009722E9"/>
    <w:rsid w:val="009724B3"/>
    <w:rsid w:val="00972C2B"/>
    <w:rsid w:val="00972E4E"/>
    <w:rsid w:val="00973D0F"/>
    <w:rsid w:val="00974894"/>
    <w:rsid w:val="0097522E"/>
    <w:rsid w:val="0097568E"/>
    <w:rsid w:val="009760A8"/>
    <w:rsid w:val="00977134"/>
    <w:rsid w:val="00977481"/>
    <w:rsid w:val="00981879"/>
    <w:rsid w:val="00981923"/>
    <w:rsid w:val="00982F5F"/>
    <w:rsid w:val="00983D15"/>
    <w:rsid w:val="00986167"/>
    <w:rsid w:val="009863C0"/>
    <w:rsid w:val="0098679B"/>
    <w:rsid w:val="0099152E"/>
    <w:rsid w:val="009931F8"/>
    <w:rsid w:val="009951FD"/>
    <w:rsid w:val="00996199"/>
    <w:rsid w:val="009961D7"/>
    <w:rsid w:val="009977C8"/>
    <w:rsid w:val="00997EC8"/>
    <w:rsid w:val="009A05D8"/>
    <w:rsid w:val="009A0F3D"/>
    <w:rsid w:val="009A25BF"/>
    <w:rsid w:val="009A34DE"/>
    <w:rsid w:val="009A39E2"/>
    <w:rsid w:val="009A3D4F"/>
    <w:rsid w:val="009A4E7F"/>
    <w:rsid w:val="009A5A54"/>
    <w:rsid w:val="009A5A6A"/>
    <w:rsid w:val="009A5C4B"/>
    <w:rsid w:val="009A705D"/>
    <w:rsid w:val="009B1192"/>
    <w:rsid w:val="009B2BD4"/>
    <w:rsid w:val="009B2DAE"/>
    <w:rsid w:val="009B2E47"/>
    <w:rsid w:val="009B3176"/>
    <w:rsid w:val="009B360B"/>
    <w:rsid w:val="009B3789"/>
    <w:rsid w:val="009B43A4"/>
    <w:rsid w:val="009B536C"/>
    <w:rsid w:val="009B7D3B"/>
    <w:rsid w:val="009C0EC9"/>
    <w:rsid w:val="009C1309"/>
    <w:rsid w:val="009C2A2C"/>
    <w:rsid w:val="009C2D4D"/>
    <w:rsid w:val="009C4787"/>
    <w:rsid w:val="009C5237"/>
    <w:rsid w:val="009C551F"/>
    <w:rsid w:val="009C5899"/>
    <w:rsid w:val="009C5EF0"/>
    <w:rsid w:val="009C5F4D"/>
    <w:rsid w:val="009C6DB9"/>
    <w:rsid w:val="009D1CAB"/>
    <w:rsid w:val="009D54CC"/>
    <w:rsid w:val="009D5530"/>
    <w:rsid w:val="009D6851"/>
    <w:rsid w:val="009E13D0"/>
    <w:rsid w:val="009E1C81"/>
    <w:rsid w:val="009E2B41"/>
    <w:rsid w:val="009E39A0"/>
    <w:rsid w:val="009E3EA6"/>
    <w:rsid w:val="009E41C8"/>
    <w:rsid w:val="009E4BE7"/>
    <w:rsid w:val="009E56A1"/>
    <w:rsid w:val="009E635F"/>
    <w:rsid w:val="009E6F86"/>
    <w:rsid w:val="009E74B6"/>
    <w:rsid w:val="009E778F"/>
    <w:rsid w:val="009F1796"/>
    <w:rsid w:val="009F2C2B"/>
    <w:rsid w:val="009F4138"/>
    <w:rsid w:val="009F4495"/>
    <w:rsid w:val="009F45BD"/>
    <w:rsid w:val="009F45D1"/>
    <w:rsid w:val="009F469C"/>
    <w:rsid w:val="009F54DB"/>
    <w:rsid w:val="009F56F3"/>
    <w:rsid w:val="009F5941"/>
    <w:rsid w:val="009F5F65"/>
    <w:rsid w:val="009F66BC"/>
    <w:rsid w:val="009F7C14"/>
    <w:rsid w:val="00A0188A"/>
    <w:rsid w:val="00A03A22"/>
    <w:rsid w:val="00A042A4"/>
    <w:rsid w:val="00A04742"/>
    <w:rsid w:val="00A04DEA"/>
    <w:rsid w:val="00A06958"/>
    <w:rsid w:val="00A06BC3"/>
    <w:rsid w:val="00A1002E"/>
    <w:rsid w:val="00A105E4"/>
    <w:rsid w:val="00A10670"/>
    <w:rsid w:val="00A10C1C"/>
    <w:rsid w:val="00A122A9"/>
    <w:rsid w:val="00A13524"/>
    <w:rsid w:val="00A143D4"/>
    <w:rsid w:val="00A1613B"/>
    <w:rsid w:val="00A204D8"/>
    <w:rsid w:val="00A20F06"/>
    <w:rsid w:val="00A21502"/>
    <w:rsid w:val="00A21F4D"/>
    <w:rsid w:val="00A22168"/>
    <w:rsid w:val="00A22ABA"/>
    <w:rsid w:val="00A236B1"/>
    <w:rsid w:val="00A23766"/>
    <w:rsid w:val="00A24B67"/>
    <w:rsid w:val="00A25EAC"/>
    <w:rsid w:val="00A2761D"/>
    <w:rsid w:val="00A30997"/>
    <w:rsid w:val="00A327DA"/>
    <w:rsid w:val="00A3461A"/>
    <w:rsid w:val="00A349FC"/>
    <w:rsid w:val="00A34C47"/>
    <w:rsid w:val="00A34C6B"/>
    <w:rsid w:val="00A35479"/>
    <w:rsid w:val="00A36FFB"/>
    <w:rsid w:val="00A376D3"/>
    <w:rsid w:val="00A40396"/>
    <w:rsid w:val="00A4103C"/>
    <w:rsid w:val="00A41052"/>
    <w:rsid w:val="00A4146A"/>
    <w:rsid w:val="00A41DE7"/>
    <w:rsid w:val="00A43288"/>
    <w:rsid w:val="00A43BA9"/>
    <w:rsid w:val="00A445C1"/>
    <w:rsid w:val="00A44FB6"/>
    <w:rsid w:val="00A46237"/>
    <w:rsid w:val="00A47893"/>
    <w:rsid w:val="00A50671"/>
    <w:rsid w:val="00A50D7F"/>
    <w:rsid w:val="00A52D6F"/>
    <w:rsid w:val="00A53365"/>
    <w:rsid w:val="00A5336C"/>
    <w:rsid w:val="00A55BEA"/>
    <w:rsid w:val="00A55F1D"/>
    <w:rsid w:val="00A55F23"/>
    <w:rsid w:val="00A57B8D"/>
    <w:rsid w:val="00A60445"/>
    <w:rsid w:val="00A60C15"/>
    <w:rsid w:val="00A61CB3"/>
    <w:rsid w:val="00A628BE"/>
    <w:rsid w:val="00A62B47"/>
    <w:rsid w:val="00A63798"/>
    <w:rsid w:val="00A6526B"/>
    <w:rsid w:val="00A656B1"/>
    <w:rsid w:val="00A656B3"/>
    <w:rsid w:val="00A65BDF"/>
    <w:rsid w:val="00A67638"/>
    <w:rsid w:val="00A7030C"/>
    <w:rsid w:val="00A711D9"/>
    <w:rsid w:val="00A73BD9"/>
    <w:rsid w:val="00A742BA"/>
    <w:rsid w:val="00A74DE2"/>
    <w:rsid w:val="00A773D0"/>
    <w:rsid w:val="00A77E86"/>
    <w:rsid w:val="00A80B01"/>
    <w:rsid w:val="00A80C8C"/>
    <w:rsid w:val="00A80ECC"/>
    <w:rsid w:val="00A82394"/>
    <w:rsid w:val="00A8378A"/>
    <w:rsid w:val="00A844F7"/>
    <w:rsid w:val="00A84DE9"/>
    <w:rsid w:val="00A858A3"/>
    <w:rsid w:val="00A85FED"/>
    <w:rsid w:val="00A8654E"/>
    <w:rsid w:val="00A8682F"/>
    <w:rsid w:val="00A87119"/>
    <w:rsid w:val="00A90680"/>
    <w:rsid w:val="00A929DD"/>
    <w:rsid w:val="00A94755"/>
    <w:rsid w:val="00A95926"/>
    <w:rsid w:val="00A95F91"/>
    <w:rsid w:val="00A96F22"/>
    <w:rsid w:val="00A97007"/>
    <w:rsid w:val="00AA0EBC"/>
    <w:rsid w:val="00AA177C"/>
    <w:rsid w:val="00AA2543"/>
    <w:rsid w:val="00AA38CC"/>
    <w:rsid w:val="00AA51F4"/>
    <w:rsid w:val="00AA5E3F"/>
    <w:rsid w:val="00AA6A51"/>
    <w:rsid w:val="00AA7408"/>
    <w:rsid w:val="00AA757F"/>
    <w:rsid w:val="00AA7A3B"/>
    <w:rsid w:val="00AB007A"/>
    <w:rsid w:val="00AB12FB"/>
    <w:rsid w:val="00AB1892"/>
    <w:rsid w:val="00AB2949"/>
    <w:rsid w:val="00AB2FD5"/>
    <w:rsid w:val="00AB3414"/>
    <w:rsid w:val="00AC3F38"/>
    <w:rsid w:val="00AC4382"/>
    <w:rsid w:val="00AC57F2"/>
    <w:rsid w:val="00AD0121"/>
    <w:rsid w:val="00AD05B4"/>
    <w:rsid w:val="00AD11E4"/>
    <w:rsid w:val="00AD27A3"/>
    <w:rsid w:val="00AD3401"/>
    <w:rsid w:val="00AD432C"/>
    <w:rsid w:val="00AD718D"/>
    <w:rsid w:val="00AD74D4"/>
    <w:rsid w:val="00AE112D"/>
    <w:rsid w:val="00AE65EB"/>
    <w:rsid w:val="00AE75FB"/>
    <w:rsid w:val="00AF0A5C"/>
    <w:rsid w:val="00AF0B07"/>
    <w:rsid w:val="00AF17FA"/>
    <w:rsid w:val="00AF31B5"/>
    <w:rsid w:val="00AF5D8B"/>
    <w:rsid w:val="00AF5F63"/>
    <w:rsid w:val="00AF6515"/>
    <w:rsid w:val="00AF6E5F"/>
    <w:rsid w:val="00AF6F04"/>
    <w:rsid w:val="00B00BF8"/>
    <w:rsid w:val="00B015DF"/>
    <w:rsid w:val="00B01B1A"/>
    <w:rsid w:val="00B02333"/>
    <w:rsid w:val="00B0262F"/>
    <w:rsid w:val="00B02EBD"/>
    <w:rsid w:val="00B040DF"/>
    <w:rsid w:val="00B0513C"/>
    <w:rsid w:val="00B05F86"/>
    <w:rsid w:val="00B06B40"/>
    <w:rsid w:val="00B10447"/>
    <w:rsid w:val="00B106FE"/>
    <w:rsid w:val="00B11E19"/>
    <w:rsid w:val="00B14ED4"/>
    <w:rsid w:val="00B15AC9"/>
    <w:rsid w:val="00B16350"/>
    <w:rsid w:val="00B1741E"/>
    <w:rsid w:val="00B17C3E"/>
    <w:rsid w:val="00B23477"/>
    <w:rsid w:val="00B239AE"/>
    <w:rsid w:val="00B24EF7"/>
    <w:rsid w:val="00B25A2B"/>
    <w:rsid w:val="00B26FAE"/>
    <w:rsid w:val="00B27800"/>
    <w:rsid w:val="00B27AD8"/>
    <w:rsid w:val="00B3570A"/>
    <w:rsid w:val="00B35E39"/>
    <w:rsid w:val="00B42E1B"/>
    <w:rsid w:val="00B43D99"/>
    <w:rsid w:val="00B44448"/>
    <w:rsid w:val="00B45614"/>
    <w:rsid w:val="00B461C1"/>
    <w:rsid w:val="00B472E2"/>
    <w:rsid w:val="00B4790A"/>
    <w:rsid w:val="00B47C4B"/>
    <w:rsid w:val="00B50EC5"/>
    <w:rsid w:val="00B51379"/>
    <w:rsid w:val="00B5151C"/>
    <w:rsid w:val="00B51C9F"/>
    <w:rsid w:val="00B52069"/>
    <w:rsid w:val="00B53C32"/>
    <w:rsid w:val="00B565A6"/>
    <w:rsid w:val="00B56EF5"/>
    <w:rsid w:val="00B57DF3"/>
    <w:rsid w:val="00B61578"/>
    <w:rsid w:val="00B630AE"/>
    <w:rsid w:val="00B64FC0"/>
    <w:rsid w:val="00B655B6"/>
    <w:rsid w:val="00B66735"/>
    <w:rsid w:val="00B66CB3"/>
    <w:rsid w:val="00B67D30"/>
    <w:rsid w:val="00B70EEF"/>
    <w:rsid w:val="00B72D47"/>
    <w:rsid w:val="00B75015"/>
    <w:rsid w:val="00B752AA"/>
    <w:rsid w:val="00B752D6"/>
    <w:rsid w:val="00B75320"/>
    <w:rsid w:val="00B75AD1"/>
    <w:rsid w:val="00B76152"/>
    <w:rsid w:val="00B7616F"/>
    <w:rsid w:val="00B7651C"/>
    <w:rsid w:val="00B77CBB"/>
    <w:rsid w:val="00B823F7"/>
    <w:rsid w:val="00B83FB1"/>
    <w:rsid w:val="00B84245"/>
    <w:rsid w:val="00B85051"/>
    <w:rsid w:val="00B85506"/>
    <w:rsid w:val="00B8747D"/>
    <w:rsid w:val="00B875B9"/>
    <w:rsid w:val="00B90404"/>
    <w:rsid w:val="00B90B9D"/>
    <w:rsid w:val="00B9235E"/>
    <w:rsid w:val="00B92A77"/>
    <w:rsid w:val="00B92F04"/>
    <w:rsid w:val="00B9381F"/>
    <w:rsid w:val="00B93ABF"/>
    <w:rsid w:val="00B93D08"/>
    <w:rsid w:val="00B954BD"/>
    <w:rsid w:val="00B95E66"/>
    <w:rsid w:val="00B97DA1"/>
    <w:rsid w:val="00BA03BC"/>
    <w:rsid w:val="00BA187D"/>
    <w:rsid w:val="00BA2313"/>
    <w:rsid w:val="00BA2584"/>
    <w:rsid w:val="00BA258F"/>
    <w:rsid w:val="00BA2B64"/>
    <w:rsid w:val="00BA2BF4"/>
    <w:rsid w:val="00BA4641"/>
    <w:rsid w:val="00BA4A45"/>
    <w:rsid w:val="00BA4EA5"/>
    <w:rsid w:val="00BA5748"/>
    <w:rsid w:val="00BA62F3"/>
    <w:rsid w:val="00BA6414"/>
    <w:rsid w:val="00BA6B44"/>
    <w:rsid w:val="00BA7780"/>
    <w:rsid w:val="00BB26A9"/>
    <w:rsid w:val="00BB36ED"/>
    <w:rsid w:val="00BB3DCD"/>
    <w:rsid w:val="00BB4781"/>
    <w:rsid w:val="00BB540B"/>
    <w:rsid w:val="00BB7955"/>
    <w:rsid w:val="00BB7E52"/>
    <w:rsid w:val="00BC08C0"/>
    <w:rsid w:val="00BC13F9"/>
    <w:rsid w:val="00BC2228"/>
    <w:rsid w:val="00BC2989"/>
    <w:rsid w:val="00BC31CE"/>
    <w:rsid w:val="00BC3C35"/>
    <w:rsid w:val="00BC3F5E"/>
    <w:rsid w:val="00BC48BD"/>
    <w:rsid w:val="00BC5B25"/>
    <w:rsid w:val="00BC5EF8"/>
    <w:rsid w:val="00BC5F2C"/>
    <w:rsid w:val="00BC647A"/>
    <w:rsid w:val="00BC78C9"/>
    <w:rsid w:val="00BD064E"/>
    <w:rsid w:val="00BD07AC"/>
    <w:rsid w:val="00BD099E"/>
    <w:rsid w:val="00BD2954"/>
    <w:rsid w:val="00BD2C84"/>
    <w:rsid w:val="00BD58A4"/>
    <w:rsid w:val="00BE013C"/>
    <w:rsid w:val="00BE0274"/>
    <w:rsid w:val="00BE0FB3"/>
    <w:rsid w:val="00BE1143"/>
    <w:rsid w:val="00BE24B5"/>
    <w:rsid w:val="00BE26F3"/>
    <w:rsid w:val="00BE3752"/>
    <w:rsid w:val="00BE4794"/>
    <w:rsid w:val="00BE5146"/>
    <w:rsid w:val="00BE6888"/>
    <w:rsid w:val="00BE7024"/>
    <w:rsid w:val="00BE79B5"/>
    <w:rsid w:val="00BE7A01"/>
    <w:rsid w:val="00BE7CEA"/>
    <w:rsid w:val="00BF22ED"/>
    <w:rsid w:val="00BF2733"/>
    <w:rsid w:val="00BF293A"/>
    <w:rsid w:val="00BF2AF0"/>
    <w:rsid w:val="00BF4ABF"/>
    <w:rsid w:val="00BF553F"/>
    <w:rsid w:val="00BF574E"/>
    <w:rsid w:val="00BF584C"/>
    <w:rsid w:val="00BF6509"/>
    <w:rsid w:val="00BF6B5F"/>
    <w:rsid w:val="00BF771C"/>
    <w:rsid w:val="00C011BB"/>
    <w:rsid w:val="00C01A8D"/>
    <w:rsid w:val="00C031A6"/>
    <w:rsid w:val="00C03822"/>
    <w:rsid w:val="00C04D2A"/>
    <w:rsid w:val="00C05836"/>
    <w:rsid w:val="00C05A7A"/>
    <w:rsid w:val="00C0645F"/>
    <w:rsid w:val="00C10080"/>
    <w:rsid w:val="00C1051E"/>
    <w:rsid w:val="00C11E72"/>
    <w:rsid w:val="00C12677"/>
    <w:rsid w:val="00C1391C"/>
    <w:rsid w:val="00C13AF4"/>
    <w:rsid w:val="00C175ED"/>
    <w:rsid w:val="00C20B20"/>
    <w:rsid w:val="00C2185B"/>
    <w:rsid w:val="00C222B5"/>
    <w:rsid w:val="00C222EA"/>
    <w:rsid w:val="00C22AB6"/>
    <w:rsid w:val="00C22F20"/>
    <w:rsid w:val="00C25290"/>
    <w:rsid w:val="00C2633A"/>
    <w:rsid w:val="00C2718F"/>
    <w:rsid w:val="00C278CA"/>
    <w:rsid w:val="00C300A9"/>
    <w:rsid w:val="00C3010C"/>
    <w:rsid w:val="00C30DCC"/>
    <w:rsid w:val="00C31069"/>
    <w:rsid w:val="00C312D6"/>
    <w:rsid w:val="00C32340"/>
    <w:rsid w:val="00C32B2E"/>
    <w:rsid w:val="00C37B27"/>
    <w:rsid w:val="00C37DC3"/>
    <w:rsid w:val="00C37E69"/>
    <w:rsid w:val="00C41263"/>
    <w:rsid w:val="00C41A70"/>
    <w:rsid w:val="00C41E40"/>
    <w:rsid w:val="00C425C7"/>
    <w:rsid w:val="00C42FB7"/>
    <w:rsid w:val="00C4482A"/>
    <w:rsid w:val="00C4507F"/>
    <w:rsid w:val="00C45B95"/>
    <w:rsid w:val="00C45D39"/>
    <w:rsid w:val="00C45D43"/>
    <w:rsid w:val="00C47B88"/>
    <w:rsid w:val="00C47CB6"/>
    <w:rsid w:val="00C47D98"/>
    <w:rsid w:val="00C53A2C"/>
    <w:rsid w:val="00C5470E"/>
    <w:rsid w:val="00C54E5B"/>
    <w:rsid w:val="00C55019"/>
    <w:rsid w:val="00C55759"/>
    <w:rsid w:val="00C56F57"/>
    <w:rsid w:val="00C57200"/>
    <w:rsid w:val="00C57D3C"/>
    <w:rsid w:val="00C648F3"/>
    <w:rsid w:val="00C64A14"/>
    <w:rsid w:val="00C64DD9"/>
    <w:rsid w:val="00C67615"/>
    <w:rsid w:val="00C70B7E"/>
    <w:rsid w:val="00C71228"/>
    <w:rsid w:val="00C713B4"/>
    <w:rsid w:val="00C71983"/>
    <w:rsid w:val="00C721DB"/>
    <w:rsid w:val="00C72DD5"/>
    <w:rsid w:val="00C72EA2"/>
    <w:rsid w:val="00C730BF"/>
    <w:rsid w:val="00C73DC7"/>
    <w:rsid w:val="00C75C0F"/>
    <w:rsid w:val="00C75C88"/>
    <w:rsid w:val="00C75DEE"/>
    <w:rsid w:val="00C775AE"/>
    <w:rsid w:val="00C800CA"/>
    <w:rsid w:val="00C8305B"/>
    <w:rsid w:val="00C83751"/>
    <w:rsid w:val="00C861BE"/>
    <w:rsid w:val="00C86CC3"/>
    <w:rsid w:val="00C9076B"/>
    <w:rsid w:val="00C918C6"/>
    <w:rsid w:val="00C924BB"/>
    <w:rsid w:val="00C932DA"/>
    <w:rsid w:val="00C937C3"/>
    <w:rsid w:val="00C94C67"/>
    <w:rsid w:val="00C94E60"/>
    <w:rsid w:val="00C955FA"/>
    <w:rsid w:val="00C97A62"/>
    <w:rsid w:val="00CA0AB6"/>
    <w:rsid w:val="00CA0D8B"/>
    <w:rsid w:val="00CA2272"/>
    <w:rsid w:val="00CA23AB"/>
    <w:rsid w:val="00CA2FFF"/>
    <w:rsid w:val="00CA3EAD"/>
    <w:rsid w:val="00CA48CB"/>
    <w:rsid w:val="00CA4A01"/>
    <w:rsid w:val="00CA6148"/>
    <w:rsid w:val="00CA6D5F"/>
    <w:rsid w:val="00CA771A"/>
    <w:rsid w:val="00CA7BD4"/>
    <w:rsid w:val="00CB123B"/>
    <w:rsid w:val="00CB25EC"/>
    <w:rsid w:val="00CB45EE"/>
    <w:rsid w:val="00CB4B7E"/>
    <w:rsid w:val="00CB6653"/>
    <w:rsid w:val="00CC0D43"/>
    <w:rsid w:val="00CC1CE1"/>
    <w:rsid w:val="00CC32A2"/>
    <w:rsid w:val="00CC5ABC"/>
    <w:rsid w:val="00CC6CC4"/>
    <w:rsid w:val="00CC6EAE"/>
    <w:rsid w:val="00CD1BD6"/>
    <w:rsid w:val="00CD6847"/>
    <w:rsid w:val="00CD70A2"/>
    <w:rsid w:val="00CD7D9C"/>
    <w:rsid w:val="00CE0EE0"/>
    <w:rsid w:val="00CE2C6A"/>
    <w:rsid w:val="00CE438E"/>
    <w:rsid w:val="00CE4EFC"/>
    <w:rsid w:val="00CE5011"/>
    <w:rsid w:val="00CE5A86"/>
    <w:rsid w:val="00CE6060"/>
    <w:rsid w:val="00CE6FC5"/>
    <w:rsid w:val="00CF0AF2"/>
    <w:rsid w:val="00CF146A"/>
    <w:rsid w:val="00CF27F0"/>
    <w:rsid w:val="00CF2E3F"/>
    <w:rsid w:val="00CF3822"/>
    <w:rsid w:val="00CF44BF"/>
    <w:rsid w:val="00CF46CC"/>
    <w:rsid w:val="00CF540F"/>
    <w:rsid w:val="00CF6F62"/>
    <w:rsid w:val="00CF77BF"/>
    <w:rsid w:val="00CF7AD8"/>
    <w:rsid w:val="00D00BA4"/>
    <w:rsid w:val="00D01021"/>
    <w:rsid w:val="00D010DE"/>
    <w:rsid w:val="00D01497"/>
    <w:rsid w:val="00D0190D"/>
    <w:rsid w:val="00D02BFD"/>
    <w:rsid w:val="00D02D53"/>
    <w:rsid w:val="00D03BE2"/>
    <w:rsid w:val="00D05EC9"/>
    <w:rsid w:val="00D065AA"/>
    <w:rsid w:val="00D11602"/>
    <w:rsid w:val="00D12DC3"/>
    <w:rsid w:val="00D13097"/>
    <w:rsid w:val="00D13454"/>
    <w:rsid w:val="00D13E11"/>
    <w:rsid w:val="00D142FD"/>
    <w:rsid w:val="00D150CF"/>
    <w:rsid w:val="00D166AB"/>
    <w:rsid w:val="00D16CD3"/>
    <w:rsid w:val="00D1774E"/>
    <w:rsid w:val="00D17FAA"/>
    <w:rsid w:val="00D206F2"/>
    <w:rsid w:val="00D22935"/>
    <w:rsid w:val="00D240DD"/>
    <w:rsid w:val="00D24781"/>
    <w:rsid w:val="00D24838"/>
    <w:rsid w:val="00D248E3"/>
    <w:rsid w:val="00D254CA"/>
    <w:rsid w:val="00D2679B"/>
    <w:rsid w:val="00D27655"/>
    <w:rsid w:val="00D305FD"/>
    <w:rsid w:val="00D30F06"/>
    <w:rsid w:val="00D31209"/>
    <w:rsid w:val="00D31600"/>
    <w:rsid w:val="00D31CB6"/>
    <w:rsid w:val="00D32110"/>
    <w:rsid w:val="00D33E86"/>
    <w:rsid w:val="00D34D27"/>
    <w:rsid w:val="00D3546A"/>
    <w:rsid w:val="00D35D6C"/>
    <w:rsid w:val="00D372B0"/>
    <w:rsid w:val="00D373FE"/>
    <w:rsid w:val="00D376D5"/>
    <w:rsid w:val="00D41FD1"/>
    <w:rsid w:val="00D435CA"/>
    <w:rsid w:val="00D4452D"/>
    <w:rsid w:val="00D4516B"/>
    <w:rsid w:val="00D458C6"/>
    <w:rsid w:val="00D45D06"/>
    <w:rsid w:val="00D46B92"/>
    <w:rsid w:val="00D46DFE"/>
    <w:rsid w:val="00D47543"/>
    <w:rsid w:val="00D51AE4"/>
    <w:rsid w:val="00D52394"/>
    <w:rsid w:val="00D52537"/>
    <w:rsid w:val="00D52ACB"/>
    <w:rsid w:val="00D52C31"/>
    <w:rsid w:val="00D5364A"/>
    <w:rsid w:val="00D536E0"/>
    <w:rsid w:val="00D540EA"/>
    <w:rsid w:val="00D549F0"/>
    <w:rsid w:val="00D56C60"/>
    <w:rsid w:val="00D600F7"/>
    <w:rsid w:val="00D6097A"/>
    <w:rsid w:val="00D609FA"/>
    <w:rsid w:val="00D61659"/>
    <w:rsid w:val="00D63CCE"/>
    <w:rsid w:val="00D64154"/>
    <w:rsid w:val="00D64A83"/>
    <w:rsid w:val="00D64E94"/>
    <w:rsid w:val="00D67169"/>
    <w:rsid w:val="00D67C54"/>
    <w:rsid w:val="00D70EA2"/>
    <w:rsid w:val="00D71002"/>
    <w:rsid w:val="00D716F2"/>
    <w:rsid w:val="00D72CEE"/>
    <w:rsid w:val="00D72D80"/>
    <w:rsid w:val="00D74083"/>
    <w:rsid w:val="00D744AA"/>
    <w:rsid w:val="00D74CCF"/>
    <w:rsid w:val="00D75220"/>
    <w:rsid w:val="00D75CAD"/>
    <w:rsid w:val="00D772A3"/>
    <w:rsid w:val="00D820C0"/>
    <w:rsid w:val="00D839C3"/>
    <w:rsid w:val="00D851C9"/>
    <w:rsid w:val="00D85316"/>
    <w:rsid w:val="00D86292"/>
    <w:rsid w:val="00D87AAD"/>
    <w:rsid w:val="00D90B21"/>
    <w:rsid w:val="00D90DCF"/>
    <w:rsid w:val="00D9128D"/>
    <w:rsid w:val="00D92AF7"/>
    <w:rsid w:val="00D930DB"/>
    <w:rsid w:val="00D95FBF"/>
    <w:rsid w:val="00D96517"/>
    <w:rsid w:val="00D97353"/>
    <w:rsid w:val="00DA0314"/>
    <w:rsid w:val="00DA08E9"/>
    <w:rsid w:val="00DA12D3"/>
    <w:rsid w:val="00DA28C0"/>
    <w:rsid w:val="00DA476D"/>
    <w:rsid w:val="00DA5E7B"/>
    <w:rsid w:val="00DB011F"/>
    <w:rsid w:val="00DB170B"/>
    <w:rsid w:val="00DB495E"/>
    <w:rsid w:val="00DB4C2E"/>
    <w:rsid w:val="00DB5908"/>
    <w:rsid w:val="00DC050F"/>
    <w:rsid w:val="00DC16AD"/>
    <w:rsid w:val="00DC3BEA"/>
    <w:rsid w:val="00DC534C"/>
    <w:rsid w:val="00DC5FA3"/>
    <w:rsid w:val="00DC7BBD"/>
    <w:rsid w:val="00DD1B8F"/>
    <w:rsid w:val="00DD427B"/>
    <w:rsid w:val="00DD42C9"/>
    <w:rsid w:val="00DD44C9"/>
    <w:rsid w:val="00DD486B"/>
    <w:rsid w:val="00DD6A19"/>
    <w:rsid w:val="00DE1B2A"/>
    <w:rsid w:val="00DE1B3E"/>
    <w:rsid w:val="00DE2550"/>
    <w:rsid w:val="00DE3592"/>
    <w:rsid w:val="00DE41E8"/>
    <w:rsid w:val="00DE45BF"/>
    <w:rsid w:val="00DE50D0"/>
    <w:rsid w:val="00DE545D"/>
    <w:rsid w:val="00DE6211"/>
    <w:rsid w:val="00DE6B0C"/>
    <w:rsid w:val="00DE72E2"/>
    <w:rsid w:val="00DF3D55"/>
    <w:rsid w:val="00DF3DD0"/>
    <w:rsid w:val="00DF5727"/>
    <w:rsid w:val="00DF685A"/>
    <w:rsid w:val="00DF6A70"/>
    <w:rsid w:val="00E01D06"/>
    <w:rsid w:val="00E02304"/>
    <w:rsid w:val="00E03FBF"/>
    <w:rsid w:val="00E04407"/>
    <w:rsid w:val="00E044CC"/>
    <w:rsid w:val="00E044D3"/>
    <w:rsid w:val="00E04A67"/>
    <w:rsid w:val="00E050D2"/>
    <w:rsid w:val="00E050EF"/>
    <w:rsid w:val="00E058D5"/>
    <w:rsid w:val="00E06005"/>
    <w:rsid w:val="00E07AC5"/>
    <w:rsid w:val="00E127DD"/>
    <w:rsid w:val="00E15599"/>
    <w:rsid w:val="00E161BB"/>
    <w:rsid w:val="00E16CB7"/>
    <w:rsid w:val="00E17DD8"/>
    <w:rsid w:val="00E2195B"/>
    <w:rsid w:val="00E22253"/>
    <w:rsid w:val="00E23607"/>
    <w:rsid w:val="00E23A36"/>
    <w:rsid w:val="00E23A4E"/>
    <w:rsid w:val="00E241E4"/>
    <w:rsid w:val="00E25E86"/>
    <w:rsid w:val="00E26B67"/>
    <w:rsid w:val="00E26E07"/>
    <w:rsid w:val="00E27774"/>
    <w:rsid w:val="00E30FBA"/>
    <w:rsid w:val="00E3292A"/>
    <w:rsid w:val="00E33ACB"/>
    <w:rsid w:val="00E33BA4"/>
    <w:rsid w:val="00E33D66"/>
    <w:rsid w:val="00E3553B"/>
    <w:rsid w:val="00E374F9"/>
    <w:rsid w:val="00E4188B"/>
    <w:rsid w:val="00E418E8"/>
    <w:rsid w:val="00E41A1E"/>
    <w:rsid w:val="00E42A69"/>
    <w:rsid w:val="00E42D4C"/>
    <w:rsid w:val="00E43726"/>
    <w:rsid w:val="00E43AA8"/>
    <w:rsid w:val="00E44036"/>
    <w:rsid w:val="00E450E6"/>
    <w:rsid w:val="00E4734E"/>
    <w:rsid w:val="00E51B51"/>
    <w:rsid w:val="00E51D3B"/>
    <w:rsid w:val="00E52306"/>
    <w:rsid w:val="00E52E9D"/>
    <w:rsid w:val="00E53E58"/>
    <w:rsid w:val="00E53F0F"/>
    <w:rsid w:val="00E547AE"/>
    <w:rsid w:val="00E54AEA"/>
    <w:rsid w:val="00E54E0E"/>
    <w:rsid w:val="00E55FCA"/>
    <w:rsid w:val="00E56762"/>
    <w:rsid w:val="00E56DD4"/>
    <w:rsid w:val="00E57547"/>
    <w:rsid w:val="00E578F0"/>
    <w:rsid w:val="00E60AED"/>
    <w:rsid w:val="00E61803"/>
    <w:rsid w:val="00E625BF"/>
    <w:rsid w:val="00E6280B"/>
    <w:rsid w:val="00E63D7C"/>
    <w:rsid w:val="00E64B4D"/>
    <w:rsid w:val="00E6640C"/>
    <w:rsid w:val="00E67540"/>
    <w:rsid w:val="00E715DE"/>
    <w:rsid w:val="00E71D33"/>
    <w:rsid w:val="00E72AAF"/>
    <w:rsid w:val="00E73606"/>
    <w:rsid w:val="00E74299"/>
    <w:rsid w:val="00E746FE"/>
    <w:rsid w:val="00E75748"/>
    <w:rsid w:val="00E767DA"/>
    <w:rsid w:val="00E80939"/>
    <w:rsid w:val="00E80B1A"/>
    <w:rsid w:val="00E83000"/>
    <w:rsid w:val="00E849A8"/>
    <w:rsid w:val="00E862A5"/>
    <w:rsid w:val="00E869A1"/>
    <w:rsid w:val="00E86BBD"/>
    <w:rsid w:val="00E926C3"/>
    <w:rsid w:val="00E92CF1"/>
    <w:rsid w:val="00E94166"/>
    <w:rsid w:val="00E942DE"/>
    <w:rsid w:val="00E94EF3"/>
    <w:rsid w:val="00E957A6"/>
    <w:rsid w:val="00E96FDB"/>
    <w:rsid w:val="00EA094E"/>
    <w:rsid w:val="00EA0A33"/>
    <w:rsid w:val="00EA16D2"/>
    <w:rsid w:val="00EA1FE2"/>
    <w:rsid w:val="00EA2448"/>
    <w:rsid w:val="00EA3C5C"/>
    <w:rsid w:val="00EA4188"/>
    <w:rsid w:val="00EA44AF"/>
    <w:rsid w:val="00EA4FBE"/>
    <w:rsid w:val="00EA5CA3"/>
    <w:rsid w:val="00EA7A6C"/>
    <w:rsid w:val="00EA7C0C"/>
    <w:rsid w:val="00EA7E4C"/>
    <w:rsid w:val="00EB066C"/>
    <w:rsid w:val="00EB3977"/>
    <w:rsid w:val="00EB51AF"/>
    <w:rsid w:val="00EB6388"/>
    <w:rsid w:val="00EB7EF1"/>
    <w:rsid w:val="00EC0CDD"/>
    <w:rsid w:val="00EC3049"/>
    <w:rsid w:val="00EC3322"/>
    <w:rsid w:val="00EC3D87"/>
    <w:rsid w:val="00EC4B74"/>
    <w:rsid w:val="00EC53E3"/>
    <w:rsid w:val="00EC5879"/>
    <w:rsid w:val="00EC5A5E"/>
    <w:rsid w:val="00EC6A1E"/>
    <w:rsid w:val="00EC7313"/>
    <w:rsid w:val="00ED0040"/>
    <w:rsid w:val="00ED1186"/>
    <w:rsid w:val="00ED3D9E"/>
    <w:rsid w:val="00ED3E08"/>
    <w:rsid w:val="00ED44AE"/>
    <w:rsid w:val="00ED5F78"/>
    <w:rsid w:val="00ED61F1"/>
    <w:rsid w:val="00ED72E4"/>
    <w:rsid w:val="00ED73B0"/>
    <w:rsid w:val="00EE1770"/>
    <w:rsid w:val="00EE1BA4"/>
    <w:rsid w:val="00EE1F8F"/>
    <w:rsid w:val="00EE25E4"/>
    <w:rsid w:val="00EE2C0D"/>
    <w:rsid w:val="00EE2FE3"/>
    <w:rsid w:val="00EE34AD"/>
    <w:rsid w:val="00EE38D0"/>
    <w:rsid w:val="00EE38D7"/>
    <w:rsid w:val="00EE3ACE"/>
    <w:rsid w:val="00EE4B35"/>
    <w:rsid w:val="00EE4E36"/>
    <w:rsid w:val="00EE5974"/>
    <w:rsid w:val="00EE6F7A"/>
    <w:rsid w:val="00EF0B6B"/>
    <w:rsid w:val="00EF2E57"/>
    <w:rsid w:val="00EF3569"/>
    <w:rsid w:val="00EF3CD9"/>
    <w:rsid w:val="00EF4E7F"/>
    <w:rsid w:val="00EF5323"/>
    <w:rsid w:val="00EF6606"/>
    <w:rsid w:val="00EF672F"/>
    <w:rsid w:val="00EF7703"/>
    <w:rsid w:val="00F0099A"/>
    <w:rsid w:val="00F010F5"/>
    <w:rsid w:val="00F017BD"/>
    <w:rsid w:val="00F0283D"/>
    <w:rsid w:val="00F031F1"/>
    <w:rsid w:val="00F0408E"/>
    <w:rsid w:val="00F05257"/>
    <w:rsid w:val="00F055FB"/>
    <w:rsid w:val="00F0602F"/>
    <w:rsid w:val="00F06592"/>
    <w:rsid w:val="00F07656"/>
    <w:rsid w:val="00F1088E"/>
    <w:rsid w:val="00F11404"/>
    <w:rsid w:val="00F127EE"/>
    <w:rsid w:val="00F132A1"/>
    <w:rsid w:val="00F1516B"/>
    <w:rsid w:val="00F1649E"/>
    <w:rsid w:val="00F1687C"/>
    <w:rsid w:val="00F22D32"/>
    <w:rsid w:val="00F24A8A"/>
    <w:rsid w:val="00F25279"/>
    <w:rsid w:val="00F253C9"/>
    <w:rsid w:val="00F25695"/>
    <w:rsid w:val="00F25CF4"/>
    <w:rsid w:val="00F260A6"/>
    <w:rsid w:val="00F26142"/>
    <w:rsid w:val="00F270AE"/>
    <w:rsid w:val="00F2769C"/>
    <w:rsid w:val="00F302A0"/>
    <w:rsid w:val="00F310E5"/>
    <w:rsid w:val="00F31B0B"/>
    <w:rsid w:val="00F338B3"/>
    <w:rsid w:val="00F33A8F"/>
    <w:rsid w:val="00F355E3"/>
    <w:rsid w:val="00F35EC4"/>
    <w:rsid w:val="00F36409"/>
    <w:rsid w:val="00F36B1E"/>
    <w:rsid w:val="00F37FD5"/>
    <w:rsid w:val="00F40B20"/>
    <w:rsid w:val="00F41254"/>
    <w:rsid w:val="00F41E29"/>
    <w:rsid w:val="00F43C4C"/>
    <w:rsid w:val="00F46507"/>
    <w:rsid w:val="00F468E5"/>
    <w:rsid w:val="00F46C5B"/>
    <w:rsid w:val="00F472F1"/>
    <w:rsid w:val="00F47E3C"/>
    <w:rsid w:val="00F47E79"/>
    <w:rsid w:val="00F5094A"/>
    <w:rsid w:val="00F51466"/>
    <w:rsid w:val="00F516A1"/>
    <w:rsid w:val="00F51B74"/>
    <w:rsid w:val="00F52B8C"/>
    <w:rsid w:val="00F53466"/>
    <w:rsid w:val="00F535D9"/>
    <w:rsid w:val="00F54C81"/>
    <w:rsid w:val="00F57AB9"/>
    <w:rsid w:val="00F60167"/>
    <w:rsid w:val="00F60D38"/>
    <w:rsid w:val="00F61A86"/>
    <w:rsid w:val="00F62D70"/>
    <w:rsid w:val="00F65105"/>
    <w:rsid w:val="00F65521"/>
    <w:rsid w:val="00F67379"/>
    <w:rsid w:val="00F67A18"/>
    <w:rsid w:val="00F67A2B"/>
    <w:rsid w:val="00F67B4C"/>
    <w:rsid w:val="00F725AB"/>
    <w:rsid w:val="00F73849"/>
    <w:rsid w:val="00F749E5"/>
    <w:rsid w:val="00F74FE8"/>
    <w:rsid w:val="00F7689D"/>
    <w:rsid w:val="00F76EF6"/>
    <w:rsid w:val="00F77119"/>
    <w:rsid w:val="00F77154"/>
    <w:rsid w:val="00F7728D"/>
    <w:rsid w:val="00F80DE1"/>
    <w:rsid w:val="00F82AA3"/>
    <w:rsid w:val="00F83395"/>
    <w:rsid w:val="00F84C44"/>
    <w:rsid w:val="00F85D91"/>
    <w:rsid w:val="00F87461"/>
    <w:rsid w:val="00F91979"/>
    <w:rsid w:val="00F91C6F"/>
    <w:rsid w:val="00F9225A"/>
    <w:rsid w:val="00F931F9"/>
    <w:rsid w:val="00F9369B"/>
    <w:rsid w:val="00F9381B"/>
    <w:rsid w:val="00F9436F"/>
    <w:rsid w:val="00F962B9"/>
    <w:rsid w:val="00F97424"/>
    <w:rsid w:val="00F97482"/>
    <w:rsid w:val="00FA0352"/>
    <w:rsid w:val="00FA0D57"/>
    <w:rsid w:val="00FA157E"/>
    <w:rsid w:val="00FA193C"/>
    <w:rsid w:val="00FA2111"/>
    <w:rsid w:val="00FA220F"/>
    <w:rsid w:val="00FA2C85"/>
    <w:rsid w:val="00FA311A"/>
    <w:rsid w:val="00FA3248"/>
    <w:rsid w:val="00FA3834"/>
    <w:rsid w:val="00FA3B67"/>
    <w:rsid w:val="00FA4315"/>
    <w:rsid w:val="00FA5400"/>
    <w:rsid w:val="00FA5753"/>
    <w:rsid w:val="00FA66ED"/>
    <w:rsid w:val="00FA6D16"/>
    <w:rsid w:val="00FA6DF4"/>
    <w:rsid w:val="00FA7D6A"/>
    <w:rsid w:val="00FB09DC"/>
    <w:rsid w:val="00FB19E7"/>
    <w:rsid w:val="00FB50E4"/>
    <w:rsid w:val="00FB6532"/>
    <w:rsid w:val="00FB68BB"/>
    <w:rsid w:val="00FC01C1"/>
    <w:rsid w:val="00FC09A1"/>
    <w:rsid w:val="00FC1B16"/>
    <w:rsid w:val="00FC373A"/>
    <w:rsid w:val="00FC55C9"/>
    <w:rsid w:val="00FC5D9A"/>
    <w:rsid w:val="00FC655C"/>
    <w:rsid w:val="00FD020D"/>
    <w:rsid w:val="00FD56AC"/>
    <w:rsid w:val="00FD5B5D"/>
    <w:rsid w:val="00FD688E"/>
    <w:rsid w:val="00FD68CC"/>
    <w:rsid w:val="00FD7491"/>
    <w:rsid w:val="00FE0B1F"/>
    <w:rsid w:val="00FE0FFD"/>
    <w:rsid w:val="00FE1108"/>
    <w:rsid w:val="00FE197B"/>
    <w:rsid w:val="00FE1D2B"/>
    <w:rsid w:val="00FE2308"/>
    <w:rsid w:val="00FE3B65"/>
    <w:rsid w:val="00FE4426"/>
    <w:rsid w:val="00FE4A65"/>
    <w:rsid w:val="00FE4E5F"/>
    <w:rsid w:val="00FE4E75"/>
    <w:rsid w:val="00FE50BF"/>
    <w:rsid w:val="00FE53FF"/>
    <w:rsid w:val="00FE5464"/>
    <w:rsid w:val="00FE5874"/>
    <w:rsid w:val="00FE5A75"/>
    <w:rsid w:val="00FE6812"/>
    <w:rsid w:val="00FE6E08"/>
    <w:rsid w:val="00FF0EC5"/>
    <w:rsid w:val="00FF1AB3"/>
    <w:rsid w:val="00FF484D"/>
    <w:rsid w:val="00FF615D"/>
    <w:rsid w:val="00FF6A4C"/>
    <w:rsid w:val="00FF6B30"/>
    <w:rsid w:val="4BF510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32ED12"/>
  <w15:docId w15:val="{CE7C2244-7A54-4830-AC63-47F60A5833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unhideWhenUsed/>
    <w:rPr>
      <w:rFonts w:ascii="Courier New" w:hAnsi="Courier New" w:cs="Courier New"/>
      <w:sz w:val="20"/>
      <w:szCs w:val="20"/>
    </w:rPr>
  </w:style>
  <w:style w:type="paragraph" w:styleId="a9">
    <w:name w:val="Normal (Web)"/>
    <w:basedOn w:val="a"/>
    <w:uiPriority w:val="99"/>
    <w:unhideWhenUsed/>
    <w:qFormat/>
    <w:rPr>
      <w:rFonts w:ascii="Times New Roman" w:hAnsi="Times New Roman" w:cs="Times New Roman"/>
      <w:sz w:val="24"/>
      <w:szCs w:val="24"/>
    </w:rPr>
  </w:style>
  <w:style w:type="character" w:styleId="aa">
    <w:name w:val="Hyperlink"/>
    <w:basedOn w:val="a0"/>
    <w:uiPriority w:val="99"/>
    <w:unhideWhenUsed/>
    <w:rPr>
      <w:color w:val="0000FF" w:themeColor="hyperlink"/>
      <w:u w:val="single"/>
    </w:rPr>
  </w:style>
  <w:style w:type="table" w:styleId="ab">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框文本 字符"/>
    <w:basedOn w:val="a0"/>
    <w:link w:val="a3"/>
    <w:uiPriority w:val="99"/>
    <w:semiHidden/>
    <w:rPr>
      <w:sz w:val="18"/>
      <w:szCs w:val="18"/>
    </w:rPr>
  </w:style>
  <w:style w:type="paragraph" w:customStyle="1" w:styleId="11">
    <w:name w:val="列出段落1"/>
    <w:basedOn w:val="a"/>
    <w:uiPriority w:val="34"/>
    <w:qFormat/>
    <w:pPr>
      <w:ind w:firstLineChars="200" w:firstLine="420"/>
    </w:pPr>
  </w:style>
  <w:style w:type="character" w:customStyle="1" w:styleId="HTML0">
    <w:name w:val="HTML 预设格式 字符"/>
    <w:basedOn w:val="a0"/>
    <w:link w:val="HTML"/>
    <w:uiPriority w:val="99"/>
    <w:semiHidden/>
    <w:qFormat/>
    <w:rPr>
      <w:rFonts w:ascii="Courier New" w:hAnsi="Courier New" w:cs="Courier New"/>
      <w:sz w:val="20"/>
      <w:szCs w:val="20"/>
    </w:rPr>
  </w:style>
  <w:style w:type="character" w:customStyle="1" w:styleId="10">
    <w:name w:val="标题 1 字符"/>
    <w:basedOn w:val="a0"/>
    <w:link w:val="1"/>
    <w:uiPriority w:val="9"/>
    <w:qFormat/>
    <w:rPr>
      <w:b/>
      <w:bCs/>
      <w:kern w:val="44"/>
      <w:sz w:val="44"/>
      <w:szCs w:val="44"/>
    </w:rPr>
  </w:style>
  <w:style w:type="character" w:customStyle="1" w:styleId="ask-title2">
    <w:name w:val="ask-title2"/>
    <w:basedOn w:val="a0"/>
    <w:qFormat/>
  </w:style>
  <w:style w:type="character" w:customStyle="1" w:styleId="12">
    <w:name w:val="占位符文本1"/>
    <w:basedOn w:val="a0"/>
    <w:uiPriority w:val="99"/>
    <w:semiHidden/>
    <w:qFormat/>
    <w:rPr>
      <w:color w:val="808080"/>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rPr>
      <w:sz w:val="18"/>
      <w:szCs w:val="18"/>
    </w:rPr>
  </w:style>
  <w:style w:type="character" w:styleId="ac">
    <w:name w:val="FollowedHyperlink"/>
    <w:basedOn w:val="a0"/>
    <w:uiPriority w:val="99"/>
    <w:semiHidden/>
    <w:unhideWhenUsed/>
    <w:rsid w:val="00477C3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0A7899-DA56-48E1-96A4-28F772D56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975</Words>
  <Characters>5558</Characters>
  <Application>Microsoft Office Word</Application>
  <DocSecurity>0</DocSecurity>
  <Lines>46</Lines>
  <Paragraphs>13</Paragraphs>
  <ScaleCrop>false</ScaleCrop>
  <Company> </Company>
  <LinksUpToDate>false</LinksUpToDate>
  <CharactersWithSpaces>6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dc:creator>
  <cp:lastModifiedBy>陈 峻熙</cp:lastModifiedBy>
  <cp:revision>24</cp:revision>
  <dcterms:created xsi:type="dcterms:W3CDTF">2014-12-23T05:31:00Z</dcterms:created>
  <dcterms:modified xsi:type="dcterms:W3CDTF">2019-12-26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6</vt:lpwstr>
  </property>
</Properties>
</file>